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810" w:rsidRDefault="002A4F3D" w:rsidP="00C9230B">
      <w:pPr>
        <w:pStyle w:val="Title"/>
        <w:rPr>
          <w:rFonts w:ascii="Arial Narrow" w:hAnsi="Arial Narrow"/>
          <w:caps/>
          <w:spacing w:val="20"/>
          <w:sz w:val="22"/>
        </w:rPr>
      </w:pPr>
      <w:smartTag w:uri="urn:schemas-microsoft-com:office:smarttags" w:element="place">
        <w:smartTag w:uri="urn:schemas-microsoft-com:office:smarttags" w:element="PlaceName">
          <w:r>
            <w:rPr>
              <w:rFonts w:ascii="Arial Narrow" w:hAnsi="Arial Narrow"/>
              <w:caps/>
              <w:spacing w:val="20"/>
              <w:sz w:val="22"/>
            </w:rPr>
            <w:t>Nepal</w:t>
          </w:r>
        </w:smartTag>
        <w:r>
          <w:rPr>
            <w:rFonts w:ascii="Arial Narrow" w:hAnsi="Arial Narrow"/>
            <w:caps/>
            <w:spacing w:val="20"/>
            <w:sz w:val="22"/>
          </w:rPr>
          <w:t xml:space="preserve"> </w:t>
        </w:r>
        <w:smartTag w:uri="urn:schemas-microsoft-com:office:smarttags" w:element="PlaceType">
          <w:r>
            <w:rPr>
              <w:rFonts w:ascii="Arial Narrow" w:hAnsi="Arial Narrow"/>
              <w:caps/>
              <w:spacing w:val="20"/>
              <w:sz w:val="22"/>
            </w:rPr>
            <w:t>college</w:t>
          </w:r>
        </w:smartTag>
      </w:smartTag>
      <w:r>
        <w:rPr>
          <w:rFonts w:ascii="Arial Narrow" w:hAnsi="Arial Narrow"/>
          <w:caps/>
          <w:spacing w:val="20"/>
          <w:sz w:val="22"/>
        </w:rPr>
        <w:t xml:space="preserve"> of information technology</w:t>
      </w:r>
    </w:p>
    <w:p w:rsidR="00537810" w:rsidRDefault="00537810">
      <w:pPr>
        <w:pStyle w:val="Title"/>
        <w:rPr>
          <w:sz w:val="12"/>
        </w:rPr>
      </w:pPr>
    </w:p>
    <w:tbl>
      <w:tblPr>
        <w:tblW w:w="0" w:type="auto"/>
        <w:jc w:val="center"/>
        <w:tblLayout w:type="fixed"/>
        <w:tblLook w:val="0000"/>
      </w:tblPr>
      <w:tblGrid>
        <w:gridCol w:w="2535"/>
        <w:gridCol w:w="2258"/>
        <w:gridCol w:w="1859"/>
      </w:tblGrid>
      <w:tr w:rsidR="00537810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2535" w:type="dxa"/>
          </w:tcPr>
          <w:p w:rsidR="00537810" w:rsidRDefault="00537810">
            <w:pPr>
              <w:rPr>
                <w:sz w:val="22"/>
              </w:rPr>
            </w:pPr>
            <w:r>
              <w:rPr>
                <w:sz w:val="22"/>
              </w:rPr>
              <w:t xml:space="preserve">Level:  </w:t>
            </w:r>
            <w:r w:rsidR="00A740F5">
              <w:rPr>
                <w:sz w:val="22"/>
              </w:rPr>
              <w:t xml:space="preserve">Bachelor </w:t>
            </w:r>
          </w:p>
        </w:tc>
        <w:tc>
          <w:tcPr>
            <w:tcW w:w="2258" w:type="dxa"/>
          </w:tcPr>
          <w:p w:rsidR="00537810" w:rsidRDefault="002A4F3D">
            <w:pPr>
              <w:rPr>
                <w:sz w:val="22"/>
              </w:rPr>
            </w:pPr>
            <w:r>
              <w:rPr>
                <w:sz w:val="22"/>
              </w:rPr>
              <w:t>Unit test</w:t>
            </w:r>
          </w:p>
        </w:tc>
        <w:tc>
          <w:tcPr>
            <w:tcW w:w="1859" w:type="dxa"/>
          </w:tcPr>
          <w:p w:rsidR="00537810" w:rsidRDefault="004C17E7">
            <w:pPr>
              <w:rPr>
                <w:sz w:val="22"/>
              </w:rPr>
            </w:pPr>
            <w:r>
              <w:rPr>
                <w:sz w:val="22"/>
              </w:rPr>
              <w:t>Year         : 20</w:t>
            </w:r>
            <w:r w:rsidR="003136E0">
              <w:rPr>
                <w:sz w:val="22"/>
              </w:rPr>
              <w:t>1</w:t>
            </w:r>
            <w:r w:rsidR="002A4F3D">
              <w:rPr>
                <w:sz w:val="22"/>
              </w:rPr>
              <w:t>3</w:t>
            </w:r>
          </w:p>
        </w:tc>
      </w:tr>
      <w:tr w:rsidR="00537810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4793" w:type="dxa"/>
            <w:gridSpan w:val="2"/>
          </w:tcPr>
          <w:p w:rsidR="00537810" w:rsidRDefault="00537810">
            <w:pPr>
              <w:rPr>
                <w:sz w:val="22"/>
              </w:rPr>
            </w:pPr>
            <w:r>
              <w:rPr>
                <w:sz w:val="22"/>
              </w:rPr>
              <w:t xml:space="preserve">Programme: </w:t>
            </w:r>
            <w:r w:rsidR="009B123C">
              <w:rPr>
                <w:sz w:val="22"/>
              </w:rPr>
              <w:t>BE</w:t>
            </w:r>
            <w:r w:rsidR="00244BED">
              <w:rPr>
                <w:sz w:val="22"/>
              </w:rPr>
              <w:t>_IT_Morning/Day</w:t>
            </w:r>
          </w:p>
        </w:tc>
        <w:tc>
          <w:tcPr>
            <w:tcW w:w="1859" w:type="dxa"/>
          </w:tcPr>
          <w:p w:rsidR="00537810" w:rsidRDefault="002A4F3D">
            <w:pPr>
              <w:rPr>
                <w:sz w:val="22"/>
              </w:rPr>
            </w:pPr>
            <w:r>
              <w:rPr>
                <w:sz w:val="22"/>
              </w:rPr>
              <w:t xml:space="preserve">Full Marks: 70 </w:t>
            </w:r>
          </w:p>
        </w:tc>
      </w:tr>
      <w:tr w:rsidR="009B123C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4793" w:type="dxa"/>
            <w:gridSpan w:val="2"/>
            <w:vMerge w:val="restart"/>
          </w:tcPr>
          <w:p w:rsidR="009B123C" w:rsidRDefault="009B123C" w:rsidP="00EA675E">
            <w:pPr>
              <w:rPr>
                <w:sz w:val="22"/>
              </w:rPr>
            </w:pPr>
            <w:r>
              <w:rPr>
                <w:sz w:val="22"/>
              </w:rPr>
              <w:t xml:space="preserve">Course: </w:t>
            </w:r>
            <w:r w:rsidR="00A90DCB">
              <w:rPr>
                <w:sz w:val="22"/>
              </w:rPr>
              <w:t>Engineering Math III</w:t>
            </w:r>
          </w:p>
        </w:tc>
        <w:tc>
          <w:tcPr>
            <w:tcW w:w="1859" w:type="dxa"/>
          </w:tcPr>
          <w:p w:rsidR="009B123C" w:rsidRDefault="002A4F3D">
            <w:pPr>
              <w:rPr>
                <w:sz w:val="22"/>
              </w:rPr>
            </w:pPr>
            <w:r>
              <w:rPr>
                <w:sz w:val="22"/>
              </w:rPr>
              <w:t>Pass Marks: 3</w:t>
            </w:r>
            <w:r w:rsidR="0038688E">
              <w:rPr>
                <w:sz w:val="22"/>
              </w:rPr>
              <w:t>5</w:t>
            </w:r>
          </w:p>
        </w:tc>
      </w:tr>
      <w:tr w:rsidR="009B123C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4793" w:type="dxa"/>
            <w:gridSpan w:val="2"/>
            <w:vMerge/>
          </w:tcPr>
          <w:p w:rsidR="009B123C" w:rsidRDefault="009B123C">
            <w:pPr>
              <w:rPr>
                <w:sz w:val="22"/>
              </w:rPr>
            </w:pPr>
          </w:p>
        </w:tc>
        <w:tc>
          <w:tcPr>
            <w:tcW w:w="1859" w:type="dxa"/>
          </w:tcPr>
          <w:p w:rsidR="009B123C" w:rsidRDefault="002A4F3D">
            <w:pPr>
              <w:rPr>
                <w:sz w:val="22"/>
              </w:rPr>
            </w:pPr>
            <w:r>
              <w:rPr>
                <w:sz w:val="22"/>
              </w:rPr>
              <w:t>Time         :  2</w:t>
            </w:r>
            <w:r w:rsidR="002D06DF">
              <w:rPr>
                <w:sz w:val="22"/>
              </w:rPr>
              <w:t>-</w:t>
            </w:r>
            <w:r w:rsidR="009B123C">
              <w:rPr>
                <w:sz w:val="22"/>
              </w:rPr>
              <w:t>hrs.</w:t>
            </w:r>
          </w:p>
        </w:tc>
      </w:tr>
    </w:tbl>
    <w:p w:rsidR="00537810" w:rsidRDefault="00537810">
      <w:pPr>
        <w:rPr>
          <w:sz w:val="10"/>
        </w:rPr>
      </w:pPr>
    </w:p>
    <w:tbl>
      <w:tblPr>
        <w:tblW w:w="0" w:type="auto"/>
        <w:jc w:val="center"/>
        <w:tblLayout w:type="fixed"/>
        <w:tblLook w:val="0000"/>
      </w:tblPr>
      <w:tblGrid>
        <w:gridCol w:w="6576"/>
      </w:tblGrid>
      <w:tr w:rsidR="00537810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6576" w:type="dxa"/>
          </w:tcPr>
          <w:p w:rsidR="00537810" w:rsidRDefault="00537810">
            <w:pPr>
              <w:rPr>
                <w:i/>
                <w:sz w:val="22"/>
              </w:rPr>
            </w:pPr>
            <w:r>
              <w:rPr>
                <w:i/>
                <w:sz w:val="22"/>
              </w:rPr>
              <w:t>Candidates are required to give their answers in their own words as far as practicable.</w:t>
            </w:r>
          </w:p>
        </w:tc>
      </w:tr>
      <w:tr w:rsidR="00537810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6576" w:type="dxa"/>
          </w:tcPr>
          <w:p w:rsidR="00537810" w:rsidRDefault="00537810">
            <w:pPr>
              <w:spacing w:before="60" w:after="60"/>
              <w:rPr>
                <w:i/>
                <w:sz w:val="22"/>
              </w:rPr>
            </w:pPr>
            <w:r>
              <w:rPr>
                <w:i/>
                <w:sz w:val="22"/>
              </w:rPr>
              <w:t>The figures in the margin indicate full marks.</w:t>
            </w:r>
          </w:p>
        </w:tc>
      </w:tr>
      <w:tr w:rsidR="00537810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6576" w:type="dxa"/>
          </w:tcPr>
          <w:p w:rsidR="00537810" w:rsidRDefault="00537810">
            <w:pPr>
              <w:pStyle w:val="Heading2"/>
              <w:rPr>
                <w:sz w:val="22"/>
              </w:rPr>
            </w:pPr>
            <w:r>
              <w:rPr>
                <w:sz w:val="22"/>
              </w:rPr>
              <w:t>Attempt</w:t>
            </w:r>
            <w:r w:rsidR="00BB0657">
              <w:rPr>
                <w:sz w:val="22"/>
              </w:rPr>
              <w:t xml:space="preserve"> a</w:t>
            </w:r>
            <w:r w:rsidR="00165753">
              <w:rPr>
                <w:sz w:val="22"/>
              </w:rPr>
              <w:t>ll</w:t>
            </w:r>
            <w:r w:rsidR="00BB0657">
              <w:rPr>
                <w:sz w:val="22"/>
              </w:rPr>
              <w:t xml:space="preserve"> </w:t>
            </w:r>
            <w:r w:rsidR="00585FD8">
              <w:rPr>
                <w:sz w:val="22"/>
              </w:rPr>
              <w:t xml:space="preserve">the </w:t>
            </w:r>
            <w:r w:rsidR="00BB0657">
              <w:rPr>
                <w:sz w:val="22"/>
              </w:rPr>
              <w:t>questions.</w:t>
            </w:r>
          </w:p>
        </w:tc>
      </w:tr>
    </w:tbl>
    <w:p w:rsidR="00537810" w:rsidRDefault="00537810">
      <w:pPr>
        <w:rPr>
          <w:sz w:val="10"/>
        </w:rPr>
      </w:pPr>
    </w:p>
    <w:tbl>
      <w:tblPr>
        <w:tblW w:w="7767" w:type="dxa"/>
        <w:jc w:val="center"/>
        <w:tblLayout w:type="fixed"/>
        <w:tblLook w:val="0000"/>
      </w:tblPr>
      <w:tblGrid>
        <w:gridCol w:w="408"/>
        <w:gridCol w:w="6789"/>
        <w:gridCol w:w="570"/>
      </w:tblGrid>
      <w:tr w:rsidR="00537810" w:rsidRPr="005A5BBC">
        <w:tblPrEx>
          <w:tblCellMar>
            <w:top w:w="0" w:type="dxa"/>
            <w:bottom w:w="0" w:type="dxa"/>
          </w:tblCellMar>
        </w:tblPrEx>
        <w:trPr>
          <w:trHeight w:val="255"/>
          <w:jc w:val="center"/>
        </w:trPr>
        <w:tc>
          <w:tcPr>
            <w:tcW w:w="408" w:type="dxa"/>
          </w:tcPr>
          <w:p w:rsidR="00537810" w:rsidRPr="005A5BBC" w:rsidRDefault="00537810" w:rsidP="00831834">
            <w:pPr>
              <w:numPr>
                <w:ilvl w:val="0"/>
                <w:numId w:val="1"/>
              </w:numPr>
              <w:spacing w:before="60" w:after="60"/>
              <w:ind w:right="-113"/>
              <w:rPr>
                <w:sz w:val="22"/>
                <w:szCs w:val="22"/>
              </w:rPr>
            </w:pPr>
          </w:p>
        </w:tc>
        <w:tc>
          <w:tcPr>
            <w:tcW w:w="6789" w:type="dxa"/>
          </w:tcPr>
          <w:p w:rsidR="00BB49BC" w:rsidRPr="00A90DCB" w:rsidRDefault="00A90DCB" w:rsidP="00821640">
            <w:pPr>
              <w:numPr>
                <w:ilvl w:val="0"/>
                <w:numId w:val="2"/>
              </w:numPr>
              <w:spacing w:before="60" w:after="60"/>
              <w:jc w:val="both"/>
              <w:rPr>
                <w:sz w:val="22"/>
                <w:szCs w:val="22"/>
              </w:rPr>
            </w:pPr>
            <w:r w:rsidRPr="00A90DCB">
              <w:rPr>
                <w:sz w:val="22"/>
                <w:szCs w:val="22"/>
              </w:rPr>
              <w:t>Using</w:t>
            </w:r>
            <w:r w:rsidR="007C3B6A">
              <w:rPr>
                <w:sz w:val="22"/>
                <w:szCs w:val="22"/>
              </w:rPr>
              <w:t xml:space="preserve"> the properties of determinant show that</w:t>
            </w:r>
            <w:r w:rsidR="007C3B6A" w:rsidRPr="007C3B6A">
              <w:rPr>
                <w:position w:val="-66"/>
                <w:sz w:val="22"/>
                <w:szCs w:val="22"/>
              </w:rPr>
              <w:object w:dxaOrig="506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2.75pt;height:1in" o:ole="">
                  <v:imagedata r:id="rId7" o:title=""/>
                </v:shape>
                <o:OLEObject Type="Embed" ProgID="Equation.DSMT4" ShapeID="_x0000_i1025" DrawAspect="Content" ObjectID="_1526792812" r:id="rId8"/>
              </w:object>
            </w:r>
            <w:r w:rsidR="007C3B6A">
              <w:rPr>
                <w:sz w:val="22"/>
                <w:szCs w:val="22"/>
              </w:rPr>
              <w:t xml:space="preserve"> </w:t>
            </w:r>
          </w:p>
          <w:p w:rsidR="00E76AC9" w:rsidRDefault="00E76AC9" w:rsidP="00E76AC9">
            <w:pPr>
              <w:numPr>
                <w:ilvl w:val="0"/>
                <w:numId w:val="2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Pr="00E76AC9">
              <w:rPr>
                <w:sz w:val="22"/>
                <w:szCs w:val="22"/>
              </w:rPr>
              <w:t xml:space="preserve">how </w:t>
            </w:r>
            <w:r>
              <w:rPr>
                <w:sz w:val="22"/>
                <w:szCs w:val="22"/>
              </w:rPr>
              <w:t xml:space="preserve">that the given system of linear equations </w:t>
            </w:r>
            <w:r w:rsidRPr="00E76AC9">
              <w:rPr>
                <w:position w:val="-46"/>
                <w:sz w:val="22"/>
                <w:szCs w:val="22"/>
              </w:rPr>
              <w:object w:dxaOrig="1980" w:dyaOrig="1060">
                <v:shape id="_x0000_i1026" type="#_x0000_t75" style="width:99pt;height:53.25pt" o:ole="">
                  <v:imagedata r:id="rId9" o:title=""/>
                </v:shape>
                <o:OLEObject Type="Embed" ProgID="Equation.DSMT4" ShapeID="_x0000_i1026" DrawAspect="Content" ObjectID="_1526792813" r:id="rId10"/>
              </w:object>
            </w:r>
          </w:p>
          <w:p w:rsidR="002A4B83" w:rsidRPr="00E76AC9" w:rsidRDefault="002A4B83" w:rsidP="002A4B83">
            <w:pPr>
              <w:spacing w:before="60" w:after="60"/>
              <w:ind w:left="3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 consistent, and solve it using Gauss elimination method.</w:t>
            </w:r>
          </w:p>
        </w:tc>
        <w:tc>
          <w:tcPr>
            <w:tcW w:w="570" w:type="dxa"/>
          </w:tcPr>
          <w:p w:rsidR="00010B82" w:rsidRDefault="002A4B83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  <w:p w:rsidR="008D30D1" w:rsidRDefault="008D30D1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8D30D1" w:rsidRDefault="008D30D1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8D30D1" w:rsidRPr="001C3EFA" w:rsidRDefault="008D30D1" w:rsidP="00831834">
            <w:pPr>
              <w:spacing w:before="60" w:after="60"/>
              <w:jc w:val="center"/>
              <w:rPr>
                <w:sz w:val="6"/>
                <w:szCs w:val="22"/>
              </w:rPr>
            </w:pPr>
          </w:p>
          <w:p w:rsidR="008D30D1" w:rsidRPr="005A5BBC" w:rsidRDefault="002A4B83" w:rsidP="00821640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</w:tr>
      <w:tr w:rsidR="00821640" w:rsidRPr="005A5BBC">
        <w:tblPrEx>
          <w:tblCellMar>
            <w:top w:w="0" w:type="dxa"/>
            <w:bottom w:w="0" w:type="dxa"/>
          </w:tblCellMar>
        </w:tblPrEx>
        <w:trPr>
          <w:trHeight w:val="255"/>
          <w:jc w:val="center"/>
        </w:trPr>
        <w:tc>
          <w:tcPr>
            <w:tcW w:w="408" w:type="dxa"/>
          </w:tcPr>
          <w:p w:rsidR="00821640" w:rsidRPr="005A5BBC" w:rsidRDefault="00821640" w:rsidP="00831834">
            <w:pPr>
              <w:numPr>
                <w:ilvl w:val="0"/>
                <w:numId w:val="1"/>
              </w:numPr>
              <w:spacing w:before="60" w:after="60"/>
              <w:ind w:right="-113"/>
              <w:rPr>
                <w:sz w:val="22"/>
                <w:szCs w:val="22"/>
              </w:rPr>
            </w:pPr>
          </w:p>
        </w:tc>
        <w:tc>
          <w:tcPr>
            <w:tcW w:w="6789" w:type="dxa"/>
          </w:tcPr>
          <w:p w:rsidR="00821640" w:rsidRDefault="002A4B83" w:rsidP="00821640">
            <w:pPr>
              <w:numPr>
                <w:ilvl w:val="0"/>
                <w:numId w:val="3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efine a linear transformation between any two vector spaces. Show that a transformation </w:t>
            </w:r>
            <w:r w:rsidR="00E82836" w:rsidRPr="00E82836">
              <w:rPr>
                <w:position w:val="-6"/>
                <w:sz w:val="22"/>
                <w:szCs w:val="22"/>
              </w:rPr>
              <w:object w:dxaOrig="1200" w:dyaOrig="320">
                <v:shape id="_x0000_i1027" type="#_x0000_t75" style="width:60pt;height:15.75pt" o:ole="">
                  <v:imagedata r:id="rId11" o:title=""/>
                </v:shape>
                <o:OLEObject Type="Embed" ProgID="Equation.DSMT4" ShapeID="_x0000_i1027" DrawAspect="Content" ObjectID="_1526792814" r:id="rId12"/>
              </w:object>
            </w:r>
            <w:r w:rsidR="00E82836">
              <w:rPr>
                <w:sz w:val="22"/>
                <w:szCs w:val="22"/>
              </w:rPr>
              <w:t xml:space="preserve"> defined by T(x, y) =( x + y, x - y) is a linear. Is  a transformation </w:t>
            </w:r>
            <w:r w:rsidR="00E82836" w:rsidRPr="00E82836">
              <w:rPr>
                <w:position w:val="-6"/>
                <w:sz w:val="22"/>
                <w:szCs w:val="22"/>
              </w:rPr>
              <w:object w:dxaOrig="1020" w:dyaOrig="279">
                <v:shape id="_x0000_i1028" type="#_x0000_t75" style="width:51pt;height:14.25pt" o:ole="">
                  <v:imagedata r:id="rId13" o:title=""/>
                </v:shape>
                <o:OLEObject Type="Embed" ProgID="Equation.DSMT4" ShapeID="_x0000_i1028" DrawAspect="Content" ObjectID="_1526792815" r:id="rId14"/>
              </w:object>
            </w:r>
            <w:r w:rsidR="00E82836">
              <w:rPr>
                <w:sz w:val="22"/>
                <w:szCs w:val="22"/>
              </w:rPr>
              <w:t>such that T(x)= x + a linear?</w:t>
            </w:r>
          </w:p>
          <w:p w:rsidR="00E82836" w:rsidRDefault="00E82836" w:rsidP="00E82836">
            <w:pPr>
              <w:numPr>
                <w:ilvl w:val="0"/>
                <w:numId w:val="3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efine Eigen values and Eigen vectors. Find Eigen values and Eigen vectors of the square matrix:</w:t>
            </w:r>
          </w:p>
          <w:p w:rsidR="00E82836" w:rsidRPr="00E82836" w:rsidRDefault="00E82836" w:rsidP="00E82836">
            <w:pPr>
              <w:spacing w:before="60" w:after="60"/>
              <w:ind w:left="360"/>
              <w:jc w:val="both"/>
              <w:rPr>
                <w:sz w:val="22"/>
                <w:szCs w:val="22"/>
              </w:rPr>
            </w:pPr>
            <w:r w:rsidRPr="00E82836">
              <w:rPr>
                <w:position w:val="-50"/>
                <w:sz w:val="22"/>
                <w:szCs w:val="22"/>
              </w:rPr>
              <w:object w:dxaOrig="1740" w:dyaOrig="1120">
                <v:shape id="_x0000_i1029" type="#_x0000_t75" style="width:87pt;height:56.25pt" o:ole="">
                  <v:imagedata r:id="rId15" o:title=""/>
                </v:shape>
                <o:OLEObject Type="Embed" ProgID="Equation.DSMT4" ShapeID="_x0000_i1029" DrawAspect="Content" ObjectID="_1526792816" r:id="rId16"/>
              </w:object>
            </w:r>
          </w:p>
        </w:tc>
        <w:tc>
          <w:tcPr>
            <w:tcW w:w="570" w:type="dxa"/>
          </w:tcPr>
          <w:p w:rsidR="00821640" w:rsidRDefault="00E82836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  <w:p w:rsidR="008509F5" w:rsidRPr="008509F5" w:rsidRDefault="008509F5" w:rsidP="00831834">
            <w:pPr>
              <w:spacing w:before="60" w:after="60"/>
              <w:jc w:val="center"/>
              <w:rPr>
                <w:sz w:val="12"/>
                <w:szCs w:val="22"/>
              </w:rPr>
            </w:pPr>
          </w:p>
          <w:p w:rsidR="008509F5" w:rsidRDefault="00E82836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</w:tr>
      <w:tr w:rsidR="008509F5" w:rsidRPr="005A5BBC">
        <w:tblPrEx>
          <w:tblCellMar>
            <w:top w:w="0" w:type="dxa"/>
            <w:bottom w:w="0" w:type="dxa"/>
          </w:tblCellMar>
        </w:tblPrEx>
        <w:trPr>
          <w:trHeight w:val="255"/>
          <w:jc w:val="center"/>
        </w:trPr>
        <w:tc>
          <w:tcPr>
            <w:tcW w:w="408" w:type="dxa"/>
          </w:tcPr>
          <w:p w:rsidR="008509F5" w:rsidRPr="005A5BBC" w:rsidRDefault="008509F5" w:rsidP="00831834">
            <w:pPr>
              <w:numPr>
                <w:ilvl w:val="0"/>
                <w:numId w:val="1"/>
              </w:numPr>
              <w:spacing w:before="60" w:after="60"/>
              <w:ind w:right="-113"/>
              <w:rPr>
                <w:sz w:val="22"/>
                <w:szCs w:val="22"/>
              </w:rPr>
            </w:pPr>
          </w:p>
        </w:tc>
        <w:tc>
          <w:tcPr>
            <w:tcW w:w="6789" w:type="dxa"/>
          </w:tcPr>
          <w:p w:rsidR="00C11C1D" w:rsidRDefault="00E12B0C" w:rsidP="00E82836">
            <w:pPr>
              <w:numPr>
                <w:ilvl w:val="0"/>
                <w:numId w:val="4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tate cayley - </w:t>
            </w:r>
            <w:smartTag w:uri="urn:schemas-microsoft-com:office:smarttags" w:element="place">
              <w:smartTag w:uri="urn:schemas-microsoft-com:office:smarttags" w:element="City">
                <w:r>
                  <w:rPr>
                    <w:sz w:val="22"/>
                    <w:szCs w:val="22"/>
                  </w:rPr>
                  <w:t>Hamilton</w:t>
                </w:r>
              </w:smartTag>
            </w:smartTag>
            <w:r>
              <w:rPr>
                <w:sz w:val="22"/>
                <w:szCs w:val="22"/>
              </w:rPr>
              <w:t xml:space="preserve"> theorem . Verify this theorem for </w:t>
            </w:r>
            <w:r w:rsidRPr="00E12B0C">
              <w:rPr>
                <w:position w:val="-50"/>
                <w:sz w:val="22"/>
                <w:szCs w:val="22"/>
              </w:rPr>
              <w:object w:dxaOrig="1840" w:dyaOrig="1120">
                <v:shape id="_x0000_i1030" type="#_x0000_t75" style="width:92.25pt;height:56.25pt" o:ole="">
                  <v:imagedata r:id="rId17" o:title=""/>
                </v:shape>
                <o:OLEObject Type="Embed" ProgID="Equation.DSMT4" ShapeID="_x0000_i1030" DrawAspect="Content" ObjectID="_1526792817" r:id="rId18"/>
              </w:object>
            </w:r>
            <w:r w:rsidR="00CC0F0F">
              <w:rPr>
                <w:sz w:val="22"/>
                <w:szCs w:val="22"/>
              </w:rPr>
              <w:t>Also find B</w:t>
            </w:r>
            <w:r w:rsidR="00CC0F0F">
              <w:rPr>
                <w:sz w:val="22"/>
                <w:szCs w:val="22"/>
                <w:vertAlign w:val="superscript"/>
              </w:rPr>
              <w:t>-1</w:t>
            </w:r>
            <w:r w:rsidR="00CC0F0F">
              <w:rPr>
                <w:sz w:val="22"/>
                <w:szCs w:val="22"/>
              </w:rPr>
              <w:t>.</w:t>
            </w:r>
          </w:p>
          <w:p w:rsidR="00CC0F0F" w:rsidRDefault="00CC0F0F" w:rsidP="00E82836">
            <w:pPr>
              <w:numPr>
                <w:ilvl w:val="0"/>
                <w:numId w:val="4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efine an infinite series. Discuss the convergence and divergence of an infinite series. Show that if an infinite series </w:t>
            </w:r>
            <w:r w:rsidRPr="00CC0F0F">
              <w:rPr>
                <w:position w:val="-14"/>
                <w:sz w:val="22"/>
                <w:szCs w:val="22"/>
              </w:rPr>
              <w:object w:dxaOrig="620" w:dyaOrig="400">
                <v:shape id="_x0000_i1031" type="#_x0000_t75" style="width:30.75pt;height:20.25pt" o:ole="">
                  <v:imagedata r:id="rId19" o:title=""/>
                </v:shape>
                <o:OLEObject Type="Embed" ProgID="Equation.DSMT4" ShapeID="_x0000_i1031" DrawAspect="Content" ObjectID="_1526792818" r:id="rId20"/>
              </w:object>
            </w:r>
            <w:r w:rsidR="004A7D88">
              <w:rPr>
                <w:sz w:val="22"/>
                <w:szCs w:val="22"/>
              </w:rPr>
              <w:t xml:space="preserve">is convergent, then </w:t>
            </w:r>
            <w:r w:rsidR="004A7D88" w:rsidRPr="004A7D88">
              <w:rPr>
                <w:position w:val="-28"/>
                <w:sz w:val="22"/>
                <w:szCs w:val="22"/>
              </w:rPr>
              <w:object w:dxaOrig="1600" w:dyaOrig="680">
                <v:shape id="_x0000_i1032" type="#_x0000_t75" style="width:80.25pt;height:33.75pt" o:ole="">
                  <v:imagedata r:id="rId21" o:title=""/>
                </v:shape>
                <o:OLEObject Type="Embed" ProgID="Equation.DSMT4" ShapeID="_x0000_i1032" DrawAspect="Content" ObjectID="_1526792819" r:id="rId22"/>
              </w:object>
            </w:r>
            <w:r w:rsidR="004A7D88">
              <w:rPr>
                <w:sz w:val="22"/>
                <w:szCs w:val="22"/>
              </w:rPr>
              <w:t>but converse may not be true.</w:t>
            </w:r>
          </w:p>
        </w:tc>
        <w:tc>
          <w:tcPr>
            <w:tcW w:w="570" w:type="dxa"/>
          </w:tcPr>
          <w:p w:rsidR="008509F5" w:rsidRDefault="008509F5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7E0E4A" w:rsidRDefault="007E0E4A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7E0E4A" w:rsidRDefault="007E0E4A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7E0E4A" w:rsidRDefault="00AA70DC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  <w:p w:rsidR="004A7D88" w:rsidRDefault="004A7D88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4A7D88" w:rsidRDefault="00D5793C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</w:tr>
      <w:tr w:rsidR="006878C8" w:rsidRPr="005A5BBC">
        <w:tblPrEx>
          <w:tblCellMar>
            <w:top w:w="0" w:type="dxa"/>
            <w:bottom w:w="0" w:type="dxa"/>
          </w:tblCellMar>
        </w:tblPrEx>
        <w:trPr>
          <w:trHeight w:val="255"/>
          <w:jc w:val="center"/>
        </w:trPr>
        <w:tc>
          <w:tcPr>
            <w:tcW w:w="408" w:type="dxa"/>
          </w:tcPr>
          <w:p w:rsidR="006878C8" w:rsidRPr="005A5BBC" w:rsidRDefault="006878C8" w:rsidP="00831834">
            <w:pPr>
              <w:numPr>
                <w:ilvl w:val="0"/>
                <w:numId w:val="1"/>
              </w:numPr>
              <w:spacing w:before="60" w:after="60"/>
              <w:ind w:right="-113"/>
              <w:rPr>
                <w:sz w:val="22"/>
                <w:szCs w:val="22"/>
              </w:rPr>
            </w:pPr>
          </w:p>
        </w:tc>
        <w:tc>
          <w:tcPr>
            <w:tcW w:w="6789" w:type="dxa"/>
          </w:tcPr>
          <w:p w:rsidR="0038688E" w:rsidRDefault="0038688E" w:rsidP="006878C8">
            <w:pPr>
              <w:numPr>
                <w:ilvl w:val="0"/>
                <w:numId w:val="6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at do you mean by limit comparison test for an infinite series? </w:t>
            </w:r>
            <w:r w:rsidR="004C0F29">
              <w:rPr>
                <w:sz w:val="22"/>
                <w:szCs w:val="22"/>
              </w:rPr>
              <w:t>S</w:t>
            </w:r>
            <w:r>
              <w:rPr>
                <w:sz w:val="22"/>
                <w:szCs w:val="22"/>
              </w:rPr>
              <w:t>tate and prove D 'Alembert's ratio test.</w:t>
            </w:r>
          </w:p>
          <w:p w:rsidR="006878C8" w:rsidRDefault="001B1916" w:rsidP="006878C8">
            <w:pPr>
              <w:numPr>
                <w:ilvl w:val="0"/>
                <w:numId w:val="6"/>
              </w:numPr>
              <w:spacing w:before="60" w:after="6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scuss the convergence and divergence of the series</w:t>
            </w:r>
          </w:p>
          <w:p w:rsidR="001B1916" w:rsidRDefault="001B1916" w:rsidP="001B1916">
            <w:pPr>
              <w:spacing w:before="60" w:after="60"/>
              <w:ind w:left="720"/>
              <w:jc w:val="both"/>
              <w:rPr>
                <w:sz w:val="22"/>
                <w:szCs w:val="22"/>
              </w:rPr>
            </w:pPr>
            <w:r w:rsidRPr="001B1916">
              <w:rPr>
                <w:position w:val="-24"/>
                <w:sz w:val="22"/>
                <w:szCs w:val="22"/>
              </w:rPr>
              <w:object w:dxaOrig="4080" w:dyaOrig="660">
                <v:shape id="_x0000_i1033" type="#_x0000_t75" style="width:204pt;height:33pt" o:ole="">
                  <v:imagedata r:id="rId23" o:title=""/>
                </v:shape>
                <o:OLEObject Type="Embed" ProgID="Equation.DSMT4" ShapeID="_x0000_i1033" DrawAspect="Content" ObjectID="_1526792820" r:id="rId24"/>
              </w:object>
            </w:r>
          </w:p>
          <w:p w:rsidR="001B1916" w:rsidRDefault="001B1916" w:rsidP="001B1916">
            <w:pPr>
              <w:spacing w:before="60" w:after="60"/>
              <w:ind w:left="72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R</w:t>
            </w:r>
          </w:p>
          <w:p w:rsidR="00CF22A2" w:rsidRDefault="001B1916" w:rsidP="001B1916">
            <w:pPr>
              <w:spacing w:before="60" w:after="60"/>
              <w:ind w:left="720"/>
              <w:rPr>
                <w:sz w:val="22"/>
                <w:szCs w:val="22"/>
              </w:rPr>
            </w:pPr>
            <w:r w:rsidRPr="001B1916">
              <w:rPr>
                <w:position w:val="-24"/>
                <w:sz w:val="22"/>
                <w:szCs w:val="22"/>
              </w:rPr>
              <w:object w:dxaOrig="3420" w:dyaOrig="660">
                <v:shape id="_x0000_i1034" type="#_x0000_t75" style="width:171pt;height:33pt" o:ole="">
                  <v:imagedata r:id="rId25" o:title=""/>
                </v:shape>
                <o:OLEObject Type="Embed" ProgID="Equation.DSMT4" ShapeID="_x0000_i1034" DrawAspect="Content" ObjectID="_1526792821" r:id="rId26"/>
              </w:object>
            </w:r>
          </w:p>
        </w:tc>
        <w:tc>
          <w:tcPr>
            <w:tcW w:w="570" w:type="dxa"/>
          </w:tcPr>
          <w:p w:rsidR="006878C8" w:rsidRDefault="00CF22A2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  <w:p w:rsidR="00CF22A2" w:rsidRPr="00E65FAF" w:rsidRDefault="00CF22A2" w:rsidP="00831834">
            <w:pPr>
              <w:spacing w:before="60" w:after="60"/>
              <w:jc w:val="center"/>
              <w:rPr>
                <w:sz w:val="12"/>
                <w:szCs w:val="22"/>
              </w:rPr>
            </w:pPr>
          </w:p>
          <w:p w:rsidR="00CF22A2" w:rsidRDefault="00CF22A2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1B1916" w:rsidRDefault="001B1916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  <w:p w:rsidR="001B1916" w:rsidRDefault="001B1916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</w:tr>
      <w:tr w:rsidR="00CF22A2" w:rsidRPr="005A5BBC">
        <w:tblPrEx>
          <w:tblCellMar>
            <w:top w:w="0" w:type="dxa"/>
            <w:bottom w:w="0" w:type="dxa"/>
          </w:tblCellMar>
        </w:tblPrEx>
        <w:trPr>
          <w:trHeight w:val="255"/>
          <w:jc w:val="center"/>
        </w:trPr>
        <w:tc>
          <w:tcPr>
            <w:tcW w:w="408" w:type="dxa"/>
          </w:tcPr>
          <w:p w:rsidR="00CF22A2" w:rsidRPr="005A5BBC" w:rsidRDefault="00CF22A2" w:rsidP="002A4F3D">
            <w:pPr>
              <w:spacing w:before="60" w:after="60"/>
              <w:ind w:right="-113"/>
              <w:rPr>
                <w:sz w:val="22"/>
                <w:szCs w:val="22"/>
              </w:rPr>
            </w:pPr>
          </w:p>
        </w:tc>
        <w:tc>
          <w:tcPr>
            <w:tcW w:w="6789" w:type="dxa"/>
          </w:tcPr>
          <w:p w:rsidR="00BD2734" w:rsidRDefault="00BD2734" w:rsidP="002A4F3D">
            <w:pPr>
              <w:spacing w:before="60" w:after="60"/>
              <w:ind w:left="360"/>
              <w:jc w:val="both"/>
              <w:rPr>
                <w:sz w:val="22"/>
                <w:szCs w:val="22"/>
              </w:rPr>
            </w:pPr>
          </w:p>
        </w:tc>
        <w:tc>
          <w:tcPr>
            <w:tcW w:w="570" w:type="dxa"/>
          </w:tcPr>
          <w:p w:rsidR="00804562" w:rsidRDefault="00804562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</w:tr>
      <w:tr w:rsidR="00486CAD" w:rsidRPr="005A5BBC">
        <w:tblPrEx>
          <w:tblCellMar>
            <w:top w:w="0" w:type="dxa"/>
            <w:bottom w:w="0" w:type="dxa"/>
          </w:tblCellMar>
        </w:tblPrEx>
        <w:trPr>
          <w:trHeight w:val="255"/>
          <w:jc w:val="center"/>
        </w:trPr>
        <w:tc>
          <w:tcPr>
            <w:tcW w:w="408" w:type="dxa"/>
          </w:tcPr>
          <w:p w:rsidR="00486CAD" w:rsidRPr="005A5BBC" w:rsidRDefault="00486CAD" w:rsidP="00831834">
            <w:pPr>
              <w:numPr>
                <w:ilvl w:val="0"/>
                <w:numId w:val="1"/>
              </w:numPr>
              <w:spacing w:before="60" w:after="60"/>
              <w:ind w:right="-113"/>
              <w:rPr>
                <w:sz w:val="22"/>
                <w:szCs w:val="22"/>
              </w:rPr>
            </w:pPr>
          </w:p>
        </w:tc>
        <w:tc>
          <w:tcPr>
            <w:tcW w:w="6789" w:type="dxa"/>
          </w:tcPr>
          <w:p w:rsidR="00486CAD" w:rsidRDefault="001B1916" w:rsidP="00486CAD">
            <w:pPr>
              <w:spacing w:before="60" w:after="60"/>
              <w:jc w:val="both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Test the convergence and divergence of any two of the following</w:t>
            </w:r>
          </w:p>
          <w:p w:rsidR="000D7081" w:rsidRPr="0038688E" w:rsidRDefault="001B1916" w:rsidP="000A052D">
            <w:pPr>
              <w:numPr>
                <w:ilvl w:val="0"/>
                <w:numId w:val="8"/>
              </w:numPr>
              <w:spacing w:before="60" w:after="60"/>
              <w:jc w:val="both"/>
              <w:rPr>
                <w:sz w:val="22"/>
                <w:szCs w:val="22"/>
              </w:rPr>
            </w:pPr>
            <w:r w:rsidRPr="001B1916">
              <w:rPr>
                <w:position w:val="-22"/>
                <w:sz w:val="22"/>
                <w:szCs w:val="22"/>
              </w:rPr>
              <w:object w:dxaOrig="1600" w:dyaOrig="560">
                <v:shape id="_x0000_i1035" type="#_x0000_t75" style="width:80.25pt;height:27.75pt" o:ole="">
                  <v:imagedata r:id="rId27" o:title=""/>
                </v:shape>
                <o:OLEObject Type="Embed" ProgID="Equation.DSMT4" ShapeID="_x0000_i1035" DrawAspect="Content" ObjectID="_1526792822" r:id="rId28"/>
              </w:object>
            </w:r>
          </w:p>
          <w:p w:rsidR="0038688E" w:rsidRDefault="0038688E" w:rsidP="000A052D">
            <w:pPr>
              <w:numPr>
                <w:ilvl w:val="0"/>
                <w:numId w:val="8"/>
              </w:numPr>
              <w:spacing w:before="60" w:after="60"/>
              <w:jc w:val="both"/>
              <w:rPr>
                <w:sz w:val="22"/>
                <w:szCs w:val="22"/>
              </w:rPr>
            </w:pPr>
            <w:r w:rsidRPr="0038688E">
              <w:rPr>
                <w:position w:val="-26"/>
                <w:sz w:val="22"/>
                <w:szCs w:val="22"/>
              </w:rPr>
              <w:object w:dxaOrig="1080" w:dyaOrig="720">
                <v:shape id="_x0000_i1036" type="#_x0000_t75" style="width:54pt;height:36pt" o:ole="">
                  <v:imagedata r:id="rId29" o:title=""/>
                </v:shape>
                <o:OLEObject Type="Embed" ProgID="Equation.DSMT4" ShapeID="_x0000_i1036" DrawAspect="Content" ObjectID="_1526792823" r:id="rId30"/>
              </w:object>
            </w:r>
          </w:p>
          <w:p w:rsidR="002A4F3D" w:rsidRPr="00486CAD" w:rsidRDefault="0038688E" w:rsidP="000A052D">
            <w:pPr>
              <w:numPr>
                <w:ilvl w:val="0"/>
                <w:numId w:val="8"/>
              </w:numPr>
              <w:spacing w:before="60" w:after="60"/>
              <w:jc w:val="both"/>
              <w:rPr>
                <w:sz w:val="22"/>
                <w:szCs w:val="22"/>
              </w:rPr>
            </w:pPr>
            <w:r w:rsidRPr="0038688E">
              <w:rPr>
                <w:position w:val="-24"/>
                <w:sz w:val="22"/>
                <w:szCs w:val="22"/>
              </w:rPr>
              <w:object w:dxaOrig="920" w:dyaOrig="620">
                <v:shape id="_x0000_i1037" type="#_x0000_t75" style="width:45.75pt;height:30.75pt" o:ole="">
                  <v:imagedata r:id="rId31" o:title=""/>
                </v:shape>
                <o:OLEObject Type="Embed" ProgID="Equation.DSMT4" ShapeID="_x0000_i1037" DrawAspect="Content" ObjectID="_1526792824" r:id="rId32"/>
              </w:object>
            </w:r>
          </w:p>
        </w:tc>
        <w:tc>
          <w:tcPr>
            <w:tcW w:w="570" w:type="dxa"/>
          </w:tcPr>
          <w:p w:rsidR="00486CAD" w:rsidRDefault="000D7081" w:rsidP="00831834">
            <w:pPr>
              <w:spacing w:before="60" w:after="6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×5</w:t>
            </w:r>
          </w:p>
        </w:tc>
      </w:tr>
    </w:tbl>
    <w:p w:rsidR="00C1735E" w:rsidRPr="009826C7" w:rsidRDefault="00C1735E" w:rsidP="005C064E">
      <w:pPr>
        <w:rPr>
          <w:sz w:val="22"/>
          <w:szCs w:val="22"/>
          <w:lang w:val="en-US"/>
        </w:rPr>
      </w:pPr>
    </w:p>
    <w:sectPr w:rsidR="00C1735E" w:rsidRPr="009826C7">
      <w:footerReference w:type="even" r:id="rId33"/>
      <w:footerReference w:type="default" r:id="rId34"/>
      <w:pgSz w:w="8420" w:h="11907"/>
      <w:pgMar w:top="425" w:right="680" w:bottom="425" w:left="68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181B" w:rsidRDefault="0028181B">
      <w:r>
        <w:separator/>
      </w:r>
    </w:p>
  </w:endnote>
  <w:endnote w:type="continuationSeparator" w:id="1">
    <w:p w:rsidR="0028181B" w:rsidRDefault="002818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42A6" w:rsidRDefault="008442A6" w:rsidP="000278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442A6" w:rsidRDefault="008442A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42A6" w:rsidRDefault="008442A6" w:rsidP="000278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9159C">
      <w:rPr>
        <w:rStyle w:val="PageNumber"/>
        <w:noProof/>
      </w:rPr>
      <w:t>1</w:t>
    </w:r>
    <w:r>
      <w:rPr>
        <w:rStyle w:val="PageNumber"/>
      </w:rPr>
      <w:fldChar w:fldCharType="end"/>
    </w:r>
  </w:p>
  <w:p w:rsidR="008442A6" w:rsidRDefault="008442A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181B" w:rsidRDefault="0028181B">
      <w:r>
        <w:separator/>
      </w:r>
    </w:p>
  </w:footnote>
  <w:footnote w:type="continuationSeparator" w:id="1">
    <w:p w:rsidR="0028181B" w:rsidRDefault="0028181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C34CB"/>
    <w:multiLevelType w:val="hybridMultilevel"/>
    <w:tmpl w:val="28966DE8"/>
    <w:lvl w:ilvl="0" w:tplc="BC0A85F6">
      <w:start w:val="1"/>
      <w:numFmt w:val="lowerLetter"/>
      <w:lvlText w:val="%1)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A24CB4"/>
    <w:multiLevelType w:val="hybridMultilevel"/>
    <w:tmpl w:val="4EF6B420"/>
    <w:lvl w:ilvl="0" w:tplc="630297E6">
      <w:start w:val="1"/>
      <w:numFmt w:val="lowerLetter"/>
      <w:lvlText w:val="%1)"/>
      <w:lvlJc w:val="left"/>
      <w:pPr>
        <w:tabs>
          <w:tab w:val="num" w:pos="432"/>
        </w:tabs>
        <w:ind w:left="360" w:hanging="360"/>
      </w:pPr>
      <w:rPr>
        <w:rFonts w:hint="default"/>
        <w:b w:val="0"/>
      </w:rPr>
    </w:lvl>
    <w:lvl w:ilvl="1" w:tplc="BC0A85F6">
      <w:start w:val="1"/>
      <w:numFmt w:val="lowerLetter"/>
      <w:lvlText w:val="%2)"/>
      <w:lvlJc w:val="left"/>
      <w:pPr>
        <w:tabs>
          <w:tab w:val="num" w:pos="1512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510289"/>
    <w:multiLevelType w:val="hybridMultilevel"/>
    <w:tmpl w:val="EFA06CC6"/>
    <w:lvl w:ilvl="0" w:tplc="9320E08E">
      <w:start w:val="1"/>
      <w:numFmt w:val="lowerLetter"/>
      <w:lvlText w:val="%1)"/>
      <w:lvlJc w:val="left"/>
      <w:pPr>
        <w:tabs>
          <w:tab w:val="num" w:pos="432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0A2AA2"/>
    <w:multiLevelType w:val="hybridMultilevel"/>
    <w:tmpl w:val="82F0B948"/>
    <w:lvl w:ilvl="0" w:tplc="BC0A85F6">
      <w:start w:val="1"/>
      <w:numFmt w:val="lowerLetter"/>
      <w:lvlText w:val="%1)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EA47B5"/>
    <w:multiLevelType w:val="hybridMultilevel"/>
    <w:tmpl w:val="70C47BD4"/>
    <w:lvl w:ilvl="0" w:tplc="BC0A85F6">
      <w:start w:val="1"/>
      <w:numFmt w:val="lowerLetter"/>
      <w:lvlText w:val="%1)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152E29"/>
    <w:multiLevelType w:val="hybridMultilevel"/>
    <w:tmpl w:val="E17ACA9A"/>
    <w:lvl w:ilvl="0" w:tplc="BC0A85F6">
      <w:start w:val="1"/>
      <w:numFmt w:val="lowerLetter"/>
      <w:lvlText w:val="%1)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E9717F6"/>
    <w:multiLevelType w:val="hybridMultilevel"/>
    <w:tmpl w:val="EB0CF1B2"/>
    <w:lvl w:ilvl="0" w:tplc="BC0A85F6">
      <w:start w:val="1"/>
      <w:numFmt w:val="lowerLetter"/>
      <w:lvlText w:val="%1)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5CF50B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3"/>
  </w:num>
  <w:num w:numId="5">
    <w:abstractNumId w:val="5"/>
  </w:num>
  <w:num w:numId="6">
    <w:abstractNumId w:val="2"/>
  </w:num>
  <w:num w:numId="7">
    <w:abstractNumId w:val="4"/>
  </w:num>
  <w:num w:numId="8">
    <w:abstractNumId w:val="0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US" w:vendorID="8" w:dllVersion="513" w:checkStyle="1"/>
  <w:activeWritingStyle w:appName="MSWord" w:lang="en-GB" w:vendorID="8" w:dllVersion="513" w:checkStyle="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A6593"/>
    <w:rsid w:val="00000312"/>
    <w:rsid w:val="000013DA"/>
    <w:rsid w:val="000032A3"/>
    <w:rsid w:val="000065E4"/>
    <w:rsid w:val="00010B82"/>
    <w:rsid w:val="00013B6C"/>
    <w:rsid w:val="0002785E"/>
    <w:rsid w:val="000300B2"/>
    <w:rsid w:val="00030367"/>
    <w:rsid w:val="0003428A"/>
    <w:rsid w:val="00034D7D"/>
    <w:rsid w:val="000360F9"/>
    <w:rsid w:val="0003697A"/>
    <w:rsid w:val="00037BB3"/>
    <w:rsid w:val="00037FE2"/>
    <w:rsid w:val="000404F7"/>
    <w:rsid w:val="00043B40"/>
    <w:rsid w:val="00052D1B"/>
    <w:rsid w:val="00052E00"/>
    <w:rsid w:val="000570A4"/>
    <w:rsid w:val="0006480F"/>
    <w:rsid w:val="0006556C"/>
    <w:rsid w:val="000664EA"/>
    <w:rsid w:val="00066680"/>
    <w:rsid w:val="000668E4"/>
    <w:rsid w:val="000671DE"/>
    <w:rsid w:val="00067425"/>
    <w:rsid w:val="00067E76"/>
    <w:rsid w:val="00073668"/>
    <w:rsid w:val="0007497E"/>
    <w:rsid w:val="00075134"/>
    <w:rsid w:val="00075556"/>
    <w:rsid w:val="00075A1B"/>
    <w:rsid w:val="00083EA0"/>
    <w:rsid w:val="00084F60"/>
    <w:rsid w:val="00085642"/>
    <w:rsid w:val="00086689"/>
    <w:rsid w:val="00087570"/>
    <w:rsid w:val="000876BA"/>
    <w:rsid w:val="00091BA9"/>
    <w:rsid w:val="00093151"/>
    <w:rsid w:val="00093155"/>
    <w:rsid w:val="0009328A"/>
    <w:rsid w:val="00093515"/>
    <w:rsid w:val="00093E0F"/>
    <w:rsid w:val="0009449F"/>
    <w:rsid w:val="00094BDD"/>
    <w:rsid w:val="000A052D"/>
    <w:rsid w:val="000A2435"/>
    <w:rsid w:val="000A5203"/>
    <w:rsid w:val="000A5F11"/>
    <w:rsid w:val="000B067F"/>
    <w:rsid w:val="000B2FC7"/>
    <w:rsid w:val="000B38D0"/>
    <w:rsid w:val="000B5E91"/>
    <w:rsid w:val="000C2142"/>
    <w:rsid w:val="000C22FA"/>
    <w:rsid w:val="000C7C31"/>
    <w:rsid w:val="000D1C3C"/>
    <w:rsid w:val="000D2CA3"/>
    <w:rsid w:val="000D7081"/>
    <w:rsid w:val="000D7891"/>
    <w:rsid w:val="000E0587"/>
    <w:rsid w:val="000E4DAA"/>
    <w:rsid w:val="000E666B"/>
    <w:rsid w:val="000F0BB4"/>
    <w:rsid w:val="000F276F"/>
    <w:rsid w:val="000F53D9"/>
    <w:rsid w:val="000F5D4F"/>
    <w:rsid w:val="000F683F"/>
    <w:rsid w:val="00100A41"/>
    <w:rsid w:val="00102B9B"/>
    <w:rsid w:val="001037D3"/>
    <w:rsid w:val="001046EB"/>
    <w:rsid w:val="001049B1"/>
    <w:rsid w:val="00105859"/>
    <w:rsid w:val="00107723"/>
    <w:rsid w:val="001100F8"/>
    <w:rsid w:val="00110264"/>
    <w:rsid w:val="001178AC"/>
    <w:rsid w:val="001235F2"/>
    <w:rsid w:val="0012454D"/>
    <w:rsid w:val="0012457B"/>
    <w:rsid w:val="00132CFA"/>
    <w:rsid w:val="00132E9E"/>
    <w:rsid w:val="00135300"/>
    <w:rsid w:val="001356B0"/>
    <w:rsid w:val="00140D7B"/>
    <w:rsid w:val="001411B1"/>
    <w:rsid w:val="00144F79"/>
    <w:rsid w:val="00145A6E"/>
    <w:rsid w:val="00153DDE"/>
    <w:rsid w:val="00162D95"/>
    <w:rsid w:val="00163152"/>
    <w:rsid w:val="00165753"/>
    <w:rsid w:val="001728A4"/>
    <w:rsid w:val="00182A9C"/>
    <w:rsid w:val="001855A3"/>
    <w:rsid w:val="00187016"/>
    <w:rsid w:val="001875AB"/>
    <w:rsid w:val="00191935"/>
    <w:rsid w:val="001A019A"/>
    <w:rsid w:val="001A1365"/>
    <w:rsid w:val="001A6C42"/>
    <w:rsid w:val="001B0894"/>
    <w:rsid w:val="001B1916"/>
    <w:rsid w:val="001B36AA"/>
    <w:rsid w:val="001B51A9"/>
    <w:rsid w:val="001B51B1"/>
    <w:rsid w:val="001B5F99"/>
    <w:rsid w:val="001C1DF5"/>
    <w:rsid w:val="001C1E4E"/>
    <w:rsid w:val="001C2C0C"/>
    <w:rsid w:val="001C3EFA"/>
    <w:rsid w:val="001C4D5D"/>
    <w:rsid w:val="001C502B"/>
    <w:rsid w:val="001C5726"/>
    <w:rsid w:val="001C6A44"/>
    <w:rsid w:val="001D0CE4"/>
    <w:rsid w:val="001D0CEA"/>
    <w:rsid w:val="001D5A7E"/>
    <w:rsid w:val="001D62AA"/>
    <w:rsid w:val="001E1930"/>
    <w:rsid w:val="001E31C2"/>
    <w:rsid w:val="001E3D17"/>
    <w:rsid w:val="001E720A"/>
    <w:rsid w:val="001E7945"/>
    <w:rsid w:val="001E7AC5"/>
    <w:rsid w:val="001F3274"/>
    <w:rsid w:val="001F5294"/>
    <w:rsid w:val="001F63AF"/>
    <w:rsid w:val="001F684E"/>
    <w:rsid w:val="002006A6"/>
    <w:rsid w:val="0020074B"/>
    <w:rsid w:val="00201602"/>
    <w:rsid w:val="0020240F"/>
    <w:rsid w:val="00206BEF"/>
    <w:rsid w:val="002072DA"/>
    <w:rsid w:val="00210A8F"/>
    <w:rsid w:val="00211197"/>
    <w:rsid w:val="00214BA6"/>
    <w:rsid w:val="00215620"/>
    <w:rsid w:val="002171A4"/>
    <w:rsid w:val="002217A2"/>
    <w:rsid w:val="0022204E"/>
    <w:rsid w:val="00227ED2"/>
    <w:rsid w:val="002353D8"/>
    <w:rsid w:val="00236CAC"/>
    <w:rsid w:val="0023794D"/>
    <w:rsid w:val="00241020"/>
    <w:rsid w:val="00242F60"/>
    <w:rsid w:val="0024419B"/>
    <w:rsid w:val="00244BED"/>
    <w:rsid w:val="0024593D"/>
    <w:rsid w:val="00251861"/>
    <w:rsid w:val="00255B49"/>
    <w:rsid w:val="00257163"/>
    <w:rsid w:val="00262053"/>
    <w:rsid w:val="00264DB7"/>
    <w:rsid w:val="0026500D"/>
    <w:rsid w:val="00265725"/>
    <w:rsid w:val="00267313"/>
    <w:rsid w:val="00277DB9"/>
    <w:rsid w:val="002810A4"/>
    <w:rsid w:val="0028181B"/>
    <w:rsid w:val="0028756E"/>
    <w:rsid w:val="00291A00"/>
    <w:rsid w:val="00297604"/>
    <w:rsid w:val="002A33A0"/>
    <w:rsid w:val="002A4B83"/>
    <w:rsid w:val="002A4F3D"/>
    <w:rsid w:val="002B0BE7"/>
    <w:rsid w:val="002B401E"/>
    <w:rsid w:val="002B580D"/>
    <w:rsid w:val="002B618D"/>
    <w:rsid w:val="002B6781"/>
    <w:rsid w:val="002C00F0"/>
    <w:rsid w:val="002C1960"/>
    <w:rsid w:val="002C31B8"/>
    <w:rsid w:val="002C449C"/>
    <w:rsid w:val="002D0128"/>
    <w:rsid w:val="002D0478"/>
    <w:rsid w:val="002D06DF"/>
    <w:rsid w:val="002D126E"/>
    <w:rsid w:val="002D3CC6"/>
    <w:rsid w:val="002D548A"/>
    <w:rsid w:val="002D7FB3"/>
    <w:rsid w:val="002E069C"/>
    <w:rsid w:val="002E214D"/>
    <w:rsid w:val="002E2E5C"/>
    <w:rsid w:val="002E4A8F"/>
    <w:rsid w:val="002F40E9"/>
    <w:rsid w:val="002F6CC2"/>
    <w:rsid w:val="002F7347"/>
    <w:rsid w:val="003009A5"/>
    <w:rsid w:val="0030128A"/>
    <w:rsid w:val="00301E6F"/>
    <w:rsid w:val="00305BC9"/>
    <w:rsid w:val="003073CE"/>
    <w:rsid w:val="003136E0"/>
    <w:rsid w:val="00315109"/>
    <w:rsid w:val="00317CC1"/>
    <w:rsid w:val="003224E3"/>
    <w:rsid w:val="003228E2"/>
    <w:rsid w:val="00324EE0"/>
    <w:rsid w:val="00336647"/>
    <w:rsid w:val="003367D4"/>
    <w:rsid w:val="00340130"/>
    <w:rsid w:val="00342540"/>
    <w:rsid w:val="00343BE3"/>
    <w:rsid w:val="00343E45"/>
    <w:rsid w:val="00344F65"/>
    <w:rsid w:val="00345571"/>
    <w:rsid w:val="00347BBF"/>
    <w:rsid w:val="00350A70"/>
    <w:rsid w:val="00353B27"/>
    <w:rsid w:val="00354D85"/>
    <w:rsid w:val="00355A1B"/>
    <w:rsid w:val="003613E6"/>
    <w:rsid w:val="003634C5"/>
    <w:rsid w:val="003658B3"/>
    <w:rsid w:val="00366F69"/>
    <w:rsid w:val="003674C4"/>
    <w:rsid w:val="00370142"/>
    <w:rsid w:val="00371FA2"/>
    <w:rsid w:val="003771D6"/>
    <w:rsid w:val="00380124"/>
    <w:rsid w:val="00380BD5"/>
    <w:rsid w:val="0038688E"/>
    <w:rsid w:val="003879E4"/>
    <w:rsid w:val="00392359"/>
    <w:rsid w:val="00392AFC"/>
    <w:rsid w:val="00392F4F"/>
    <w:rsid w:val="003938BB"/>
    <w:rsid w:val="00394B14"/>
    <w:rsid w:val="00395A8A"/>
    <w:rsid w:val="0039776D"/>
    <w:rsid w:val="00397DAD"/>
    <w:rsid w:val="003A0FC9"/>
    <w:rsid w:val="003A151E"/>
    <w:rsid w:val="003A2FF3"/>
    <w:rsid w:val="003A4A2C"/>
    <w:rsid w:val="003A69D1"/>
    <w:rsid w:val="003B3DC4"/>
    <w:rsid w:val="003C1E8B"/>
    <w:rsid w:val="003C2621"/>
    <w:rsid w:val="003C2BD3"/>
    <w:rsid w:val="003C2C0F"/>
    <w:rsid w:val="003D48FD"/>
    <w:rsid w:val="003E176D"/>
    <w:rsid w:val="003E6B92"/>
    <w:rsid w:val="003F1DD3"/>
    <w:rsid w:val="003F39ED"/>
    <w:rsid w:val="003F3BA2"/>
    <w:rsid w:val="003F44D3"/>
    <w:rsid w:val="003F53CC"/>
    <w:rsid w:val="003F5F8D"/>
    <w:rsid w:val="004001A4"/>
    <w:rsid w:val="004039A1"/>
    <w:rsid w:val="004048EC"/>
    <w:rsid w:val="00407E19"/>
    <w:rsid w:val="00410048"/>
    <w:rsid w:val="0041336B"/>
    <w:rsid w:val="00413A6C"/>
    <w:rsid w:val="00421F77"/>
    <w:rsid w:val="00430C77"/>
    <w:rsid w:val="00431248"/>
    <w:rsid w:val="00432A17"/>
    <w:rsid w:val="00433AF9"/>
    <w:rsid w:val="00437FE6"/>
    <w:rsid w:val="004414E8"/>
    <w:rsid w:val="00441E9C"/>
    <w:rsid w:val="00442A93"/>
    <w:rsid w:val="004435BC"/>
    <w:rsid w:val="0044390D"/>
    <w:rsid w:val="004440E2"/>
    <w:rsid w:val="00444120"/>
    <w:rsid w:val="0044553C"/>
    <w:rsid w:val="00447A51"/>
    <w:rsid w:val="0045536E"/>
    <w:rsid w:val="00460935"/>
    <w:rsid w:val="00463177"/>
    <w:rsid w:val="0046791E"/>
    <w:rsid w:val="0047277F"/>
    <w:rsid w:val="00473061"/>
    <w:rsid w:val="00473363"/>
    <w:rsid w:val="0047406A"/>
    <w:rsid w:val="0048185A"/>
    <w:rsid w:val="00486CAD"/>
    <w:rsid w:val="00490CE2"/>
    <w:rsid w:val="0049159C"/>
    <w:rsid w:val="00491D31"/>
    <w:rsid w:val="00493CA5"/>
    <w:rsid w:val="00496378"/>
    <w:rsid w:val="004A0ADA"/>
    <w:rsid w:val="004A7BAF"/>
    <w:rsid w:val="004A7D88"/>
    <w:rsid w:val="004B101A"/>
    <w:rsid w:val="004B46E1"/>
    <w:rsid w:val="004B519A"/>
    <w:rsid w:val="004B5E33"/>
    <w:rsid w:val="004B7035"/>
    <w:rsid w:val="004B735C"/>
    <w:rsid w:val="004C01C1"/>
    <w:rsid w:val="004C0F29"/>
    <w:rsid w:val="004C17E7"/>
    <w:rsid w:val="004C2143"/>
    <w:rsid w:val="004C40F0"/>
    <w:rsid w:val="004C415D"/>
    <w:rsid w:val="004C427A"/>
    <w:rsid w:val="004C4CED"/>
    <w:rsid w:val="004D0805"/>
    <w:rsid w:val="004D36D1"/>
    <w:rsid w:val="004D419E"/>
    <w:rsid w:val="004E05D9"/>
    <w:rsid w:val="004E301D"/>
    <w:rsid w:val="004F03CB"/>
    <w:rsid w:val="004F302C"/>
    <w:rsid w:val="004F44EB"/>
    <w:rsid w:val="004F660D"/>
    <w:rsid w:val="004F759C"/>
    <w:rsid w:val="0050027E"/>
    <w:rsid w:val="00500F70"/>
    <w:rsid w:val="00501321"/>
    <w:rsid w:val="00504A3A"/>
    <w:rsid w:val="00505438"/>
    <w:rsid w:val="00507598"/>
    <w:rsid w:val="00521FCF"/>
    <w:rsid w:val="00524C4C"/>
    <w:rsid w:val="005300AD"/>
    <w:rsid w:val="0053034A"/>
    <w:rsid w:val="00531882"/>
    <w:rsid w:val="00534F7D"/>
    <w:rsid w:val="0053503C"/>
    <w:rsid w:val="00535CBA"/>
    <w:rsid w:val="00537810"/>
    <w:rsid w:val="00541BB3"/>
    <w:rsid w:val="00543A2F"/>
    <w:rsid w:val="00544376"/>
    <w:rsid w:val="00550569"/>
    <w:rsid w:val="0055396D"/>
    <w:rsid w:val="00557407"/>
    <w:rsid w:val="0055787C"/>
    <w:rsid w:val="0056235F"/>
    <w:rsid w:val="00564088"/>
    <w:rsid w:val="005667DD"/>
    <w:rsid w:val="00570E28"/>
    <w:rsid w:val="00571531"/>
    <w:rsid w:val="005715DB"/>
    <w:rsid w:val="00571D07"/>
    <w:rsid w:val="00573445"/>
    <w:rsid w:val="00575B88"/>
    <w:rsid w:val="00580D29"/>
    <w:rsid w:val="005823B3"/>
    <w:rsid w:val="005851F9"/>
    <w:rsid w:val="00585FD8"/>
    <w:rsid w:val="00586334"/>
    <w:rsid w:val="00591D9C"/>
    <w:rsid w:val="00592193"/>
    <w:rsid w:val="005951C3"/>
    <w:rsid w:val="005A0DE5"/>
    <w:rsid w:val="005A32CE"/>
    <w:rsid w:val="005A5BBC"/>
    <w:rsid w:val="005A67BB"/>
    <w:rsid w:val="005A6A12"/>
    <w:rsid w:val="005B40E0"/>
    <w:rsid w:val="005B6710"/>
    <w:rsid w:val="005B781A"/>
    <w:rsid w:val="005C064E"/>
    <w:rsid w:val="005C1EFC"/>
    <w:rsid w:val="005C26CC"/>
    <w:rsid w:val="005C2BE9"/>
    <w:rsid w:val="005C2CBD"/>
    <w:rsid w:val="005C3BD1"/>
    <w:rsid w:val="005C5868"/>
    <w:rsid w:val="005C740A"/>
    <w:rsid w:val="005E21F7"/>
    <w:rsid w:val="005E363E"/>
    <w:rsid w:val="005E6106"/>
    <w:rsid w:val="005E64BF"/>
    <w:rsid w:val="005F24FC"/>
    <w:rsid w:val="005F5D21"/>
    <w:rsid w:val="005F64D5"/>
    <w:rsid w:val="005F6A84"/>
    <w:rsid w:val="006002D0"/>
    <w:rsid w:val="006021CF"/>
    <w:rsid w:val="00603FC4"/>
    <w:rsid w:val="0060718D"/>
    <w:rsid w:val="00610712"/>
    <w:rsid w:val="006162A6"/>
    <w:rsid w:val="00616FA9"/>
    <w:rsid w:val="00621798"/>
    <w:rsid w:val="006224A1"/>
    <w:rsid w:val="00624B43"/>
    <w:rsid w:val="00631789"/>
    <w:rsid w:val="00633881"/>
    <w:rsid w:val="00640A0A"/>
    <w:rsid w:val="00645F05"/>
    <w:rsid w:val="00646CC4"/>
    <w:rsid w:val="00651B4B"/>
    <w:rsid w:val="0065297B"/>
    <w:rsid w:val="006539DA"/>
    <w:rsid w:val="00653E94"/>
    <w:rsid w:val="00654F4D"/>
    <w:rsid w:val="006565C2"/>
    <w:rsid w:val="00657948"/>
    <w:rsid w:val="0066194D"/>
    <w:rsid w:val="00661FEB"/>
    <w:rsid w:val="00664BEF"/>
    <w:rsid w:val="00664D62"/>
    <w:rsid w:val="00670A88"/>
    <w:rsid w:val="00671C48"/>
    <w:rsid w:val="00671F47"/>
    <w:rsid w:val="00672C6E"/>
    <w:rsid w:val="00676792"/>
    <w:rsid w:val="00680550"/>
    <w:rsid w:val="00680C58"/>
    <w:rsid w:val="00681582"/>
    <w:rsid w:val="006878C8"/>
    <w:rsid w:val="00687E0F"/>
    <w:rsid w:val="00692DBC"/>
    <w:rsid w:val="00694CF3"/>
    <w:rsid w:val="00696498"/>
    <w:rsid w:val="006A02FF"/>
    <w:rsid w:val="006A4F2A"/>
    <w:rsid w:val="006A733D"/>
    <w:rsid w:val="006B0251"/>
    <w:rsid w:val="006B1939"/>
    <w:rsid w:val="006B28B4"/>
    <w:rsid w:val="006B3535"/>
    <w:rsid w:val="006B65CB"/>
    <w:rsid w:val="006B7B62"/>
    <w:rsid w:val="006C037A"/>
    <w:rsid w:val="006C0F55"/>
    <w:rsid w:val="006C723A"/>
    <w:rsid w:val="006D2692"/>
    <w:rsid w:val="006E1FB3"/>
    <w:rsid w:val="006E3B95"/>
    <w:rsid w:val="006E3ED0"/>
    <w:rsid w:val="006E5833"/>
    <w:rsid w:val="006E6ED1"/>
    <w:rsid w:val="006E7869"/>
    <w:rsid w:val="006E7DF3"/>
    <w:rsid w:val="006E7EAB"/>
    <w:rsid w:val="006F2586"/>
    <w:rsid w:val="006F25F4"/>
    <w:rsid w:val="006F4971"/>
    <w:rsid w:val="006F4D02"/>
    <w:rsid w:val="006F7E47"/>
    <w:rsid w:val="00700075"/>
    <w:rsid w:val="0070566E"/>
    <w:rsid w:val="007066A2"/>
    <w:rsid w:val="00707C33"/>
    <w:rsid w:val="00707CDF"/>
    <w:rsid w:val="007105AE"/>
    <w:rsid w:val="007130F8"/>
    <w:rsid w:val="00713F0C"/>
    <w:rsid w:val="00714185"/>
    <w:rsid w:val="00724EBD"/>
    <w:rsid w:val="00727037"/>
    <w:rsid w:val="00731223"/>
    <w:rsid w:val="007317D8"/>
    <w:rsid w:val="00732AFF"/>
    <w:rsid w:val="00734A7B"/>
    <w:rsid w:val="007363D6"/>
    <w:rsid w:val="00740E96"/>
    <w:rsid w:val="00741C58"/>
    <w:rsid w:val="00743174"/>
    <w:rsid w:val="0074388E"/>
    <w:rsid w:val="00750B64"/>
    <w:rsid w:val="007555A0"/>
    <w:rsid w:val="007621B4"/>
    <w:rsid w:val="007641E0"/>
    <w:rsid w:val="0076430A"/>
    <w:rsid w:val="00767396"/>
    <w:rsid w:val="0077059E"/>
    <w:rsid w:val="00771D00"/>
    <w:rsid w:val="00775A45"/>
    <w:rsid w:val="00777A0F"/>
    <w:rsid w:val="0078076E"/>
    <w:rsid w:val="007828F4"/>
    <w:rsid w:val="007861B8"/>
    <w:rsid w:val="00786C85"/>
    <w:rsid w:val="007903F7"/>
    <w:rsid w:val="007908D5"/>
    <w:rsid w:val="00791BA0"/>
    <w:rsid w:val="00792E4C"/>
    <w:rsid w:val="00793BC7"/>
    <w:rsid w:val="007962D5"/>
    <w:rsid w:val="00796E62"/>
    <w:rsid w:val="00797241"/>
    <w:rsid w:val="007A002A"/>
    <w:rsid w:val="007A1650"/>
    <w:rsid w:val="007A6A49"/>
    <w:rsid w:val="007B2170"/>
    <w:rsid w:val="007C1B46"/>
    <w:rsid w:val="007C3071"/>
    <w:rsid w:val="007C3B6A"/>
    <w:rsid w:val="007C6A9A"/>
    <w:rsid w:val="007D073A"/>
    <w:rsid w:val="007D0DF1"/>
    <w:rsid w:val="007D2991"/>
    <w:rsid w:val="007D5F92"/>
    <w:rsid w:val="007D6AB5"/>
    <w:rsid w:val="007E0E4A"/>
    <w:rsid w:val="007E4F9F"/>
    <w:rsid w:val="007E6566"/>
    <w:rsid w:val="007E6948"/>
    <w:rsid w:val="007F1B4E"/>
    <w:rsid w:val="008017D7"/>
    <w:rsid w:val="00804562"/>
    <w:rsid w:val="00805731"/>
    <w:rsid w:val="00806EA8"/>
    <w:rsid w:val="00807407"/>
    <w:rsid w:val="008112E0"/>
    <w:rsid w:val="008128DA"/>
    <w:rsid w:val="008136C2"/>
    <w:rsid w:val="008160A1"/>
    <w:rsid w:val="00817C14"/>
    <w:rsid w:val="00820D10"/>
    <w:rsid w:val="00821640"/>
    <w:rsid w:val="0082384E"/>
    <w:rsid w:val="0082391C"/>
    <w:rsid w:val="00831834"/>
    <w:rsid w:val="008319E3"/>
    <w:rsid w:val="00831E2E"/>
    <w:rsid w:val="00834C47"/>
    <w:rsid w:val="00835917"/>
    <w:rsid w:val="00837F7D"/>
    <w:rsid w:val="008428B2"/>
    <w:rsid w:val="008439A2"/>
    <w:rsid w:val="008442A6"/>
    <w:rsid w:val="008452DD"/>
    <w:rsid w:val="008509F5"/>
    <w:rsid w:val="00856C93"/>
    <w:rsid w:val="008631FA"/>
    <w:rsid w:val="00863356"/>
    <w:rsid w:val="008719A5"/>
    <w:rsid w:val="00874FC1"/>
    <w:rsid w:val="00877C78"/>
    <w:rsid w:val="00877F6D"/>
    <w:rsid w:val="00881CDE"/>
    <w:rsid w:val="00882AA4"/>
    <w:rsid w:val="00890498"/>
    <w:rsid w:val="00890812"/>
    <w:rsid w:val="008944E0"/>
    <w:rsid w:val="008A1C04"/>
    <w:rsid w:val="008A1E55"/>
    <w:rsid w:val="008A26D6"/>
    <w:rsid w:val="008A3477"/>
    <w:rsid w:val="008A37C5"/>
    <w:rsid w:val="008A3FD4"/>
    <w:rsid w:val="008B3FAB"/>
    <w:rsid w:val="008B5DEC"/>
    <w:rsid w:val="008B718C"/>
    <w:rsid w:val="008C15B9"/>
    <w:rsid w:val="008C225E"/>
    <w:rsid w:val="008C2952"/>
    <w:rsid w:val="008C49B2"/>
    <w:rsid w:val="008C6322"/>
    <w:rsid w:val="008D2090"/>
    <w:rsid w:val="008D2D12"/>
    <w:rsid w:val="008D30D1"/>
    <w:rsid w:val="008D51A7"/>
    <w:rsid w:val="008D659D"/>
    <w:rsid w:val="008D795C"/>
    <w:rsid w:val="008D7FED"/>
    <w:rsid w:val="008E0506"/>
    <w:rsid w:val="008E584B"/>
    <w:rsid w:val="008E66AB"/>
    <w:rsid w:val="008F53CE"/>
    <w:rsid w:val="008F5772"/>
    <w:rsid w:val="008F5956"/>
    <w:rsid w:val="00905424"/>
    <w:rsid w:val="00907362"/>
    <w:rsid w:val="00910C6F"/>
    <w:rsid w:val="00911183"/>
    <w:rsid w:val="0091342A"/>
    <w:rsid w:val="0091389A"/>
    <w:rsid w:val="00914807"/>
    <w:rsid w:val="00915001"/>
    <w:rsid w:val="0091676B"/>
    <w:rsid w:val="00916E40"/>
    <w:rsid w:val="009223CF"/>
    <w:rsid w:val="00926149"/>
    <w:rsid w:val="00926652"/>
    <w:rsid w:val="0092728A"/>
    <w:rsid w:val="009361F8"/>
    <w:rsid w:val="009368BC"/>
    <w:rsid w:val="00937B0F"/>
    <w:rsid w:val="00943784"/>
    <w:rsid w:val="00946E76"/>
    <w:rsid w:val="009506CA"/>
    <w:rsid w:val="00951B8D"/>
    <w:rsid w:val="00954F28"/>
    <w:rsid w:val="00956E8F"/>
    <w:rsid w:val="00963622"/>
    <w:rsid w:val="00967821"/>
    <w:rsid w:val="00972A7F"/>
    <w:rsid w:val="009742A1"/>
    <w:rsid w:val="00976A43"/>
    <w:rsid w:val="00977FCA"/>
    <w:rsid w:val="00983B4C"/>
    <w:rsid w:val="00983D35"/>
    <w:rsid w:val="0099596F"/>
    <w:rsid w:val="009975BE"/>
    <w:rsid w:val="009A383C"/>
    <w:rsid w:val="009A515C"/>
    <w:rsid w:val="009A5777"/>
    <w:rsid w:val="009A6593"/>
    <w:rsid w:val="009A6CB7"/>
    <w:rsid w:val="009B123C"/>
    <w:rsid w:val="009B1AFF"/>
    <w:rsid w:val="009B6D53"/>
    <w:rsid w:val="009B6E8C"/>
    <w:rsid w:val="009C156D"/>
    <w:rsid w:val="009C1F40"/>
    <w:rsid w:val="009C3140"/>
    <w:rsid w:val="009C430D"/>
    <w:rsid w:val="009C43A3"/>
    <w:rsid w:val="009C4CCF"/>
    <w:rsid w:val="009C5C55"/>
    <w:rsid w:val="009C7E91"/>
    <w:rsid w:val="009D0B50"/>
    <w:rsid w:val="009D54DD"/>
    <w:rsid w:val="009D7FF3"/>
    <w:rsid w:val="009E4860"/>
    <w:rsid w:val="009E4D7E"/>
    <w:rsid w:val="009E7345"/>
    <w:rsid w:val="009F00C2"/>
    <w:rsid w:val="009F0560"/>
    <w:rsid w:val="009F07E7"/>
    <w:rsid w:val="009F2476"/>
    <w:rsid w:val="009F2A7D"/>
    <w:rsid w:val="009F2BAF"/>
    <w:rsid w:val="009F6517"/>
    <w:rsid w:val="00A00B74"/>
    <w:rsid w:val="00A011B4"/>
    <w:rsid w:val="00A048C6"/>
    <w:rsid w:val="00A064A6"/>
    <w:rsid w:val="00A13D30"/>
    <w:rsid w:val="00A146C7"/>
    <w:rsid w:val="00A17661"/>
    <w:rsid w:val="00A17FB9"/>
    <w:rsid w:val="00A221CF"/>
    <w:rsid w:val="00A22643"/>
    <w:rsid w:val="00A3376F"/>
    <w:rsid w:val="00A37B2E"/>
    <w:rsid w:val="00A40D1B"/>
    <w:rsid w:val="00A46C33"/>
    <w:rsid w:val="00A51E34"/>
    <w:rsid w:val="00A53DFB"/>
    <w:rsid w:val="00A543CA"/>
    <w:rsid w:val="00A5484A"/>
    <w:rsid w:val="00A567E2"/>
    <w:rsid w:val="00A602EF"/>
    <w:rsid w:val="00A6412E"/>
    <w:rsid w:val="00A671D6"/>
    <w:rsid w:val="00A67960"/>
    <w:rsid w:val="00A67D68"/>
    <w:rsid w:val="00A704AD"/>
    <w:rsid w:val="00A71B7F"/>
    <w:rsid w:val="00A740F5"/>
    <w:rsid w:val="00A80469"/>
    <w:rsid w:val="00A8490C"/>
    <w:rsid w:val="00A85A36"/>
    <w:rsid w:val="00A85F6E"/>
    <w:rsid w:val="00A86063"/>
    <w:rsid w:val="00A86AEF"/>
    <w:rsid w:val="00A90DCB"/>
    <w:rsid w:val="00A94128"/>
    <w:rsid w:val="00AA237C"/>
    <w:rsid w:val="00AA3A7D"/>
    <w:rsid w:val="00AA599C"/>
    <w:rsid w:val="00AA6522"/>
    <w:rsid w:val="00AA70DC"/>
    <w:rsid w:val="00AB258D"/>
    <w:rsid w:val="00AB4AC6"/>
    <w:rsid w:val="00AB7121"/>
    <w:rsid w:val="00AC1975"/>
    <w:rsid w:val="00AC1D67"/>
    <w:rsid w:val="00AC3D46"/>
    <w:rsid w:val="00AC52F4"/>
    <w:rsid w:val="00AD01F0"/>
    <w:rsid w:val="00AD446E"/>
    <w:rsid w:val="00AD4936"/>
    <w:rsid w:val="00AE1805"/>
    <w:rsid w:val="00AE24FC"/>
    <w:rsid w:val="00AE389E"/>
    <w:rsid w:val="00AE4491"/>
    <w:rsid w:val="00AE4B68"/>
    <w:rsid w:val="00AE5F11"/>
    <w:rsid w:val="00AE6445"/>
    <w:rsid w:val="00AE6657"/>
    <w:rsid w:val="00AE738B"/>
    <w:rsid w:val="00AF58A1"/>
    <w:rsid w:val="00B023B9"/>
    <w:rsid w:val="00B05141"/>
    <w:rsid w:val="00B0752E"/>
    <w:rsid w:val="00B07776"/>
    <w:rsid w:val="00B12FC0"/>
    <w:rsid w:val="00B15176"/>
    <w:rsid w:val="00B17F25"/>
    <w:rsid w:val="00B20235"/>
    <w:rsid w:val="00B2025E"/>
    <w:rsid w:val="00B2040D"/>
    <w:rsid w:val="00B21705"/>
    <w:rsid w:val="00B22814"/>
    <w:rsid w:val="00B23211"/>
    <w:rsid w:val="00B3196D"/>
    <w:rsid w:val="00B31CE1"/>
    <w:rsid w:val="00B321A0"/>
    <w:rsid w:val="00B322FD"/>
    <w:rsid w:val="00B32C67"/>
    <w:rsid w:val="00B333F4"/>
    <w:rsid w:val="00B33DD3"/>
    <w:rsid w:val="00B34F2E"/>
    <w:rsid w:val="00B36605"/>
    <w:rsid w:val="00B40F9D"/>
    <w:rsid w:val="00B44D9C"/>
    <w:rsid w:val="00B45C4F"/>
    <w:rsid w:val="00B51A06"/>
    <w:rsid w:val="00B529D5"/>
    <w:rsid w:val="00B53D5C"/>
    <w:rsid w:val="00B6300F"/>
    <w:rsid w:val="00B6380F"/>
    <w:rsid w:val="00B63B7A"/>
    <w:rsid w:val="00B65800"/>
    <w:rsid w:val="00B73ABF"/>
    <w:rsid w:val="00B74904"/>
    <w:rsid w:val="00B81FA5"/>
    <w:rsid w:val="00B8445C"/>
    <w:rsid w:val="00B85C89"/>
    <w:rsid w:val="00B875DA"/>
    <w:rsid w:val="00B92203"/>
    <w:rsid w:val="00B9357F"/>
    <w:rsid w:val="00B975A5"/>
    <w:rsid w:val="00BA0100"/>
    <w:rsid w:val="00BA06B2"/>
    <w:rsid w:val="00BA74D9"/>
    <w:rsid w:val="00BB05D6"/>
    <w:rsid w:val="00BB0657"/>
    <w:rsid w:val="00BB0D19"/>
    <w:rsid w:val="00BB32C1"/>
    <w:rsid w:val="00BB3A3D"/>
    <w:rsid w:val="00BB3E41"/>
    <w:rsid w:val="00BB3E82"/>
    <w:rsid w:val="00BB3EAD"/>
    <w:rsid w:val="00BB49BC"/>
    <w:rsid w:val="00BB6483"/>
    <w:rsid w:val="00BC0C83"/>
    <w:rsid w:val="00BC176A"/>
    <w:rsid w:val="00BC2246"/>
    <w:rsid w:val="00BC44F0"/>
    <w:rsid w:val="00BC602F"/>
    <w:rsid w:val="00BC6B3B"/>
    <w:rsid w:val="00BD2734"/>
    <w:rsid w:val="00BD4D69"/>
    <w:rsid w:val="00BE1BF7"/>
    <w:rsid w:val="00BE5FAE"/>
    <w:rsid w:val="00BE656A"/>
    <w:rsid w:val="00BE6BD7"/>
    <w:rsid w:val="00BE714C"/>
    <w:rsid w:val="00BF4EB2"/>
    <w:rsid w:val="00C00DC4"/>
    <w:rsid w:val="00C00F39"/>
    <w:rsid w:val="00C02FFA"/>
    <w:rsid w:val="00C04C7B"/>
    <w:rsid w:val="00C10DB9"/>
    <w:rsid w:val="00C10FD3"/>
    <w:rsid w:val="00C11997"/>
    <w:rsid w:val="00C11C1D"/>
    <w:rsid w:val="00C127D4"/>
    <w:rsid w:val="00C13184"/>
    <w:rsid w:val="00C15B9F"/>
    <w:rsid w:val="00C16B9D"/>
    <w:rsid w:val="00C1735E"/>
    <w:rsid w:val="00C17885"/>
    <w:rsid w:val="00C2013A"/>
    <w:rsid w:val="00C21298"/>
    <w:rsid w:val="00C212F9"/>
    <w:rsid w:val="00C21560"/>
    <w:rsid w:val="00C22448"/>
    <w:rsid w:val="00C23A38"/>
    <w:rsid w:val="00C252C2"/>
    <w:rsid w:val="00C26470"/>
    <w:rsid w:val="00C275A2"/>
    <w:rsid w:val="00C31470"/>
    <w:rsid w:val="00C317BC"/>
    <w:rsid w:val="00C33301"/>
    <w:rsid w:val="00C35E48"/>
    <w:rsid w:val="00C36104"/>
    <w:rsid w:val="00C36A3C"/>
    <w:rsid w:val="00C375DC"/>
    <w:rsid w:val="00C400C2"/>
    <w:rsid w:val="00C408D2"/>
    <w:rsid w:val="00C42BB7"/>
    <w:rsid w:val="00C444A4"/>
    <w:rsid w:val="00C448F0"/>
    <w:rsid w:val="00C44A93"/>
    <w:rsid w:val="00C520DC"/>
    <w:rsid w:val="00C53EBE"/>
    <w:rsid w:val="00C54A72"/>
    <w:rsid w:val="00C55CF0"/>
    <w:rsid w:val="00C56C49"/>
    <w:rsid w:val="00C57E38"/>
    <w:rsid w:val="00C617A8"/>
    <w:rsid w:val="00C63419"/>
    <w:rsid w:val="00C674EB"/>
    <w:rsid w:val="00C6757A"/>
    <w:rsid w:val="00C67EC6"/>
    <w:rsid w:val="00C707DF"/>
    <w:rsid w:val="00C70C73"/>
    <w:rsid w:val="00C7375D"/>
    <w:rsid w:val="00C75D3C"/>
    <w:rsid w:val="00C761FB"/>
    <w:rsid w:val="00C77CF7"/>
    <w:rsid w:val="00C801D5"/>
    <w:rsid w:val="00C84890"/>
    <w:rsid w:val="00C87CF9"/>
    <w:rsid w:val="00C9230B"/>
    <w:rsid w:val="00C925AB"/>
    <w:rsid w:val="00C943A2"/>
    <w:rsid w:val="00C9476E"/>
    <w:rsid w:val="00C94E9B"/>
    <w:rsid w:val="00C95011"/>
    <w:rsid w:val="00C9591D"/>
    <w:rsid w:val="00CA0735"/>
    <w:rsid w:val="00CA1211"/>
    <w:rsid w:val="00CA1588"/>
    <w:rsid w:val="00CA4205"/>
    <w:rsid w:val="00CA4680"/>
    <w:rsid w:val="00CA57CA"/>
    <w:rsid w:val="00CB1288"/>
    <w:rsid w:val="00CB1745"/>
    <w:rsid w:val="00CB2CEF"/>
    <w:rsid w:val="00CC0F0F"/>
    <w:rsid w:val="00CC4688"/>
    <w:rsid w:val="00CC4E84"/>
    <w:rsid w:val="00CC5016"/>
    <w:rsid w:val="00CC6418"/>
    <w:rsid w:val="00CD0534"/>
    <w:rsid w:val="00CD28B0"/>
    <w:rsid w:val="00CD48C5"/>
    <w:rsid w:val="00CE04B6"/>
    <w:rsid w:val="00CE1314"/>
    <w:rsid w:val="00CE3B9A"/>
    <w:rsid w:val="00CE408D"/>
    <w:rsid w:val="00CE7501"/>
    <w:rsid w:val="00CF1A79"/>
    <w:rsid w:val="00CF1F1C"/>
    <w:rsid w:val="00CF22A2"/>
    <w:rsid w:val="00CF39E6"/>
    <w:rsid w:val="00CF3AB5"/>
    <w:rsid w:val="00CF5039"/>
    <w:rsid w:val="00CF5CF9"/>
    <w:rsid w:val="00CF5D2C"/>
    <w:rsid w:val="00CF69D6"/>
    <w:rsid w:val="00D00AF6"/>
    <w:rsid w:val="00D02AD7"/>
    <w:rsid w:val="00D02B51"/>
    <w:rsid w:val="00D03B48"/>
    <w:rsid w:val="00D07406"/>
    <w:rsid w:val="00D10630"/>
    <w:rsid w:val="00D109AB"/>
    <w:rsid w:val="00D112CD"/>
    <w:rsid w:val="00D11CF5"/>
    <w:rsid w:val="00D1236E"/>
    <w:rsid w:val="00D12413"/>
    <w:rsid w:val="00D12ECA"/>
    <w:rsid w:val="00D13505"/>
    <w:rsid w:val="00D15591"/>
    <w:rsid w:val="00D22253"/>
    <w:rsid w:val="00D24A85"/>
    <w:rsid w:val="00D25157"/>
    <w:rsid w:val="00D30487"/>
    <w:rsid w:val="00D304B5"/>
    <w:rsid w:val="00D34D56"/>
    <w:rsid w:val="00D36746"/>
    <w:rsid w:val="00D36925"/>
    <w:rsid w:val="00D370A5"/>
    <w:rsid w:val="00D37415"/>
    <w:rsid w:val="00D377C2"/>
    <w:rsid w:val="00D4041C"/>
    <w:rsid w:val="00D42455"/>
    <w:rsid w:val="00D4341B"/>
    <w:rsid w:val="00D44C8F"/>
    <w:rsid w:val="00D454BA"/>
    <w:rsid w:val="00D51559"/>
    <w:rsid w:val="00D515AD"/>
    <w:rsid w:val="00D5330B"/>
    <w:rsid w:val="00D558C5"/>
    <w:rsid w:val="00D5793C"/>
    <w:rsid w:val="00D60003"/>
    <w:rsid w:val="00D60918"/>
    <w:rsid w:val="00D61835"/>
    <w:rsid w:val="00D61BC2"/>
    <w:rsid w:val="00D62C27"/>
    <w:rsid w:val="00D63001"/>
    <w:rsid w:val="00D638D0"/>
    <w:rsid w:val="00D646CE"/>
    <w:rsid w:val="00D649BD"/>
    <w:rsid w:val="00D65B8C"/>
    <w:rsid w:val="00D67844"/>
    <w:rsid w:val="00D81C0B"/>
    <w:rsid w:val="00D84D80"/>
    <w:rsid w:val="00D85F3A"/>
    <w:rsid w:val="00D911B1"/>
    <w:rsid w:val="00D921C0"/>
    <w:rsid w:val="00D93106"/>
    <w:rsid w:val="00D93EBB"/>
    <w:rsid w:val="00D940B9"/>
    <w:rsid w:val="00D95D30"/>
    <w:rsid w:val="00D96454"/>
    <w:rsid w:val="00D97E29"/>
    <w:rsid w:val="00DA0CBC"/>
    <w:rsid w:val="00DA1D9E"/>
    <w:rsid w:val="00DA5301"/>
    <w:rsid w:val="00DB135E"/>
    <w:rsid w:val="00DB2432"/>
    <w:rsid w:val="00DB4115"/>
    <w:rsid w:val="00DC01A5"/>
    <w:rsid w:val="00DC423F"/>
    <w:rsid w:val="00DD259C"/>
    <w:rsid w:val="00DD42B1"/>
    <w:rsid w:val="00DD69FD"/>
    <w:rsid w:val="00DD743E"/>
    <w:rsid w:val="00DE12F8"/>
    <w:rsid w:val="00DE14D9"/>
    <w:rsid w:val="00DE235F"/>
    <w:rsid w:val="00DE3060"/>
    <w:rsid w:val="00DE42BC"/>
    <w:rsid w:val="00DE54A0"/>
    <w:rsid w:val="00DE7CC2"/>
    <w:rsid w:val="00DF0FA9"/>
    <w:rsid w:val="00DF38EA"/>
    <w:rsid w:val="00DF69E7"/>
    <w:rsid w:val="00DF7046"/>
    <w:rsid w:val="00E005F0"/>
    <w:rsid w:val="00E008AB"/>
    <w:rsid w:val="00E018CD"/>
    <w:rsid w:val="00E02228"/>
    <w:rsid w:val="00E0294F"/>
    <w:rsid w:val="00E03CE9"/>
    <w:rsid w:val="00E03F88"/>
    <w:rsid w:val="00E04FBA"/>
    <w:rsid w:val="00E05857"/>
    <w:rsid w:val="00E06969"/>
    <w:rsid w:val="00E106F3"/>
    <w:rsid w:val="00E11CCC"/>
    <w:rsid w:val="00E12B0C"/>
    <w:rsid w:val="00E17DE3"/>
    <w:rsid w:val="00E2027E"/>
    <w:rsid w:val="00E2036F"/>
    <w:rsid w:val="00E26C8A"/>
    <w:rsid w:val="00E2791A"/>
    <w:rsid w:val="00E36055"/>
    <w:rsid w:val="00E4096A"/>
    <w:rsid w:val="00E53935"/>
    <w:rsid w:val="00E5399E"/>
    <w:rsid w:val="00E547E7"/>
    <w:rsid w:val="00E5699F"/>
    <w:rsid w:val="00E56D2C"/>
    <w:rsid w:val="00E60096"/>
    <w:rsid w:val="00E608F8"/>
    <w:rsid w:val="00E65FAF"/>
    <w:rsid w:val="00E67594"/>
    <w:rsid w:val="00E67E84"/>
    <w:rsid w:val="00E71C9E"/>
    <w:rsid w:val="00E76841"/>
    <w:rsid w:val="00E76AC9"/>
    <w:rsid w:val="00E76D61"/>
    <w:rsid w:val="00E82836"/>
    <w:rsid w:val="00E846F3"/>
    <w:rsid w:val="00E84C0F"/>
    <w:rsid w:val="00E85430"/>
    <w:rsid w:val="00E85846"/>
    <w:rsid w:val="00E86BEF"/>
    <w:rsid w:val="00E93150"/>
    <w:rsid w:val="00E959A0"/>
    <w:rsid w:val="00E97B89"/>
    <w:rsid w:val="00EA0560"/>
    <w:rsid w:val="00EA430D"/>
    <w:rsid w:val="00EA675E"/>
    <w:rsid w:val="00EA73D5"/>
    <w:rsid w:val="00EB229C"/>
    <w:rsid w:val="00EB6888"/>
    <w:rsid w:val="00EB6D7E"/>
    <w:rsid w:val="00EC0B58"/>
    <w:rsid w:val="00EC0C2D"/>
    <w:rsid w:val="00EC1224"/>
    <w:rsid w:val="00EC4AD1"/>
    <w:rsid w:val="00EC65DB"/>
    <w:rsid w:val="00ED2174"/>
    <w:rsid w:val="00ED2244"/>
    <w:rsid w:val="00ED42C3"/>
    <w:rsid w:val="00EE062F"/>
    <w:rsid w:val="00EE0F93"/>
    <w:rsid w:val="00EE28D0"/>
    <w:rsid w:val="00EE38E3"/>
    <w:rsid w:val="00EF123B"/>
    <w:rsid w:val="00EF7258"/>
    <w:rsid w:val="00F01364"/>
    <w:rsid w:val="00F057F1"/>
    <w:rsid w:val="00F06A65"/>
    <w:rsid w:val="00F07883"/>
    <w:rsid w:val="00F10BA3"/>
    <w:rsid w:val="00F10DBE"/>
    <w:rsid w:val="00F12027"/>
    <w:rsid w:val="00F1774B"/>
    <w:rsid w:val="00F2094A"/>
    <w:rsid w:val="00F20C99"/>
    <w:rsid w:val="00F2348A"/>
    <w:rsid w:val="00F26416"/>
    <w:rsid w:val="00F34AE3"/>
    <w:rsid w:val="00F35289"/>
    <w:rsid w:val="00F35DA6"/>
    <w:rsid w:val="00F36921"/>
    <w:rsid w:val="00F376F9"/>
    <w:rsid w:val="00F37B9B"/>
    <w:rsid w:val="00F404F6"/>
    <w:rsid w:val="00F422FC"/>
    <w:rsid w:val="00F46733"/>
    <w:rsid w:val="00F53DB0"/>
    <w:rsid w:val="00F54302"/>
    <w:rsid w:val="00F54F69"/>
    <w:rsid w:val="00F563A0"/>
    <w:rsid w:val="00F56964"/>
    <w:rsid w:val="00F6011E"/>
    <w:rsid w:val="00F6076B"/>
    <w:rsid w:val="00F60E3C"/>
    <w:rsid w:val="00F61FBE"/>
    <w:rsid w:val="00F654F4"/>
    <w:rsid w:val="00F6739F"/>
    <w:rsid w:val="00F674A4"/>
    <w:rsid w:val="00F736BA"/>
    <w:rsid w:val="00F857D8"/>
    <w:rsid w:val="00F87DBC"/>
    <w:rsid w:val="00F90947"/>
    <w:rsid w:val="00F95024"/>
    <w:rsid w:val="00FA1E02"/>
    <w:rsid w:val="00FA29F3"/>
    <w:rsid w:val="00FA4300"/>
    <w:rsid w:val="00FA5B48"/>
    <w:rsid w:val="00FB015B"/>
    <w:rsid w:val="00FB021E"/>
    <w:rsid w:val="00FB05E9"/>
    <w:rsid w:val="00FB1CE7"/>
    <w:rsid w:val="00FB2553"/>
    <w:rsid w:val="00FB6DB4"/>
    <w:rsid w:val="00FB6EEB"/>
    <w:rsid w:val="00FC107A"/>
    <w:rsid w:val="00FC13EF"/>
    <w:rsid w:val="00FC6C93"/>
    <w:rsid w:val="00FD2E8E"/>
    <w:rsid w:val="00FD3084"/>
    <w:rsid w:val="00FD3540"/>
    <w:rsid w:val="00FD4834"/>
    <w:rsid w:val="00FD5951"/>
    <w:rsid w:val="00FD5B23"/>
    <w:rsid w:val="00FE0AF0"/>
    <w:rsid w:val="00FE0CC7"/>
    <w:rsid w:val="00FE2870"/>
    <w:rsid w:val="00FE2C0F"/>
    <w:rsid w:val="00FE74B2"/>
    <w:rsid w:val="00FF0164"/>
    <w:rsid w:val="00FF43B1"/>
    <w:rsid w:val="00FF52F0"/>
    <w:rsid w:val="00FF5480"/>
    <w:rsid w:val="00FF5A30"/>
    <w:rsid w:val="00FF75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GB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spacing w:after="60"/>
      <w:outlineLvl w:val="1"/>
    </w:pPr>
    <w:rPr>
      <w:b/>
      <w:bCs/>
      <w:i/>
      <w:iCs/>
    </w:rPr>
  </w:style>
  <w:style w:type="paragraph" w:styleId="Heading3">
    <w:name w:val="heading 3"/>
    <w:basedOn w:val="Normal"/>
    <w:next w:val="Normal"/>
    <w:qFormat/>
    <w:pPr>
      <w:keepNext/>
      <w:jc w:val="both"/>
      <w:outlineLvl w:val="2"/>
    </w:pPr>
    <w:rPr>
      <w:b/>
      <w:bCs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24"/>
      <w:szCs w:val="24"/>
    </w:rPr>
  </w:style>
  <w:style w:type="paragraph" w:styleId="BodyTextIndent">
    <w:name w:val="Body Text Indent"/>
    <w:basedOn w:val="Normal"/>
    <w:pPr>
      <w:ind w:left="360"/>
      <w:jc w:val="both"/>
    </w:pPr>
  </w:style>
  <w:style w:type="paragraph" w:styleId="BodyTextIndent2">
    <w:name w:val="Body Text Indent 2"/>
    <w:basedOn w:val="Normal"/>
    <w:pPr>
      <w:ind w:left="353" w:hanging="353"/>
      <w:jc w:val="both"/>
    </w:pPr>
  </w:style>
  <w:style w:type="paragraph" w:styleId="BodyText">
    <w:name w:val="Body Text"/>
    <w:basedOn w:val="Normal"/>
    <w:pPr>
      <w:ind w:right="-113"/>
    </w:pPr>
  </w:style>
  <w:style w:type="paragraph" w:styleId="BodyTextIndent3">
    <w:name w:val="Body Text Indent 3"/>
    <w:basedOn w:val="Normal"/>
    <w:pPr>
      <w:ind w:left="211" w:hanging="211"/>
    </w:pPr>
  </w:style>
  <w:style w:type="table" w:styleId="TableGrid">
    <w:name w:val="Table Grid"/>
    <w:basedOn w:val="TableNormal"/>
    <w:rsid w:val="00D374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EC4A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/>
    </w:rPr>
  </w:style>
  <w:style w:type="paragraph" w:customStyle="1" w:styleId="tab">
    <w:name w:val="tab"/>
    <w:basedOn w:val="Normal"/>
    <w:link w:val="tabChar1"/>
    <w:rsid w:val="007C6A9A"/>
    <w:pPr>
      <w:tabs>
        <w:tab w:val="left" w:pos="1560"/>
        <w:tab w:val="left" w:pos="4820"/>
      </w:tabs>
      <w:spacing w:before="20"/>
      <w:ind w:left="1560" w:hanging="426"/>
      <w:jc w:val="both"/>
    </w:pPr>
    <w:rPr>
      <w:rFonts w:ascii="Book Antiqua" w:hAnsi="Book Antiqua"/>
      <w:sz w:val="17"/>
      <w:szCs w:val="22"/>
      <w:lang w:val="en-US"/>
    </w:rPr>
  </w:style>
  <w:style w:type="paragraph" w:customStyle="1" w:styleId="3Char">
    <w:name w:val="3 Char"/>
    <w:basedOn w:val="Normal"/>
    <w:rsid w:val="007C6A9A"/>
    <w:pPr>
      <w:tabs>
        <w:tab w:val="left" w:pos="1560"/>
      </w:tabs>
      <w:spacing w:before="60" w:after="60"/>
      <w:ind w:left="1134"/>
      <w:jc w:val="both"/>
    </w:pPr>
    <w:rPr>
      <w:rFonts w:ascii="Book Antiqua" w:hAnsi="Book Antiqua"/>
      <w:sz w:val="17"/>
      <w:szCs w:val="22"/>
      <w:lang w:val="en-US"/>
    </w:rPr>
  </w:style>
  <w:style w:type="character" w:customStyle="1" w:styleId="tabChar1">
    <w:name w:val="tab Char1"/>
    <w:basedOn w:val="DefaultParagraphFont"/>
    <w:link w:val="tab"/>
    <w:rsid w:val="007C6A9A"/>
    <w:rPr>
      <w:rFonts w:ascii="Book Antiqua" w:hAnsi="Book Antiqua"/>
      <w:sz w:val="17"/>
      <w:szCs w:val="22"/>
      <w:lang w:val="en-US" w:eastAsia="en-US" w:bidi="ar-SA"/>
    </w:rPr>
  </w:style>
  <w:style w:type="paragraph" w:styleId="Footer">
    <w:name w:val="footer"/>
    <w:basedOn w:val="Normal"/>
    <w:rsid w:val="008442A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442A6"/>
  </w:style>
  <w:style w:type="paragraph" w:customStyle="1" w:styleId="i">
    <w:name w:val="i"/>
    <w:basedOn w:val="Normal"/>
    <w:rsid w:val="005B781A"/>
    <w:pPr>
      <w:spacing w:before="20" w:after="20"/>
    </w:pPr>
    <w:rPr>
      <w:rFonts w:ascii="Arial Narrow" w:hAnsi="Arial Narrow"/>
      <w:bCs/>
      <w:sz w:val="17"/>
      <w:szCs w:val="24"/>
      <w:lang w:val="en-US"/>
    </w:rPr>
  </w:style>
  <w:style w:type="paragraph" w:customStyle="1" w:styleId="yy">
    <w:name w:val="yy"/>
    <w:basedOn w:val="Normal"/>
    <w:rsid w:val="005B781A"/>
    <w:pPr>
      <w:spacing w:before="80" w:after="80"/>
      <w:jc w:val="center"/>
    </w:pPr>
    <w:rPr>
      <w:rFonts w:ascii="Century" w:hAnsi="Century"/>
      <w:b/>
      <w:iCs/>
      <w:sz w:val="18"/>
      <w:szCs w:val="18"/>
      <w:lang w:val="en-US"/>
    </w:rPr>
  </w:style>
  <w:style w:type="paragraph" w:styleId="PlainText">
    <w:name w:val="Plain Text"/>
    <w:basedOn w:val="Normal"/>
    <w:link w:val="PlainTextChar"/>
    <w:semiHidden/>
    <w:rsid w:val="00C11997"/>
    <w:rPr>
      <w:rFonts w:ascii="Courier New" w:hAnsi="Courier New"/>
      <w:lang w:val="en-US"/>
    </w:rPr>
  </w:style>
  <w:style w:type="character" w:customStyle="1" w:styleId="PlainTextChar">
    <w:name w:val="Plain Text Char"/>
    <w:basedOn w:val="DefaultParagraphFont"/>
    <w:link w:val="PlainText"/>
    <w:semiHidden/>
    <w:rsid w:val="00C11997"/>
    <w:rPr>
      <w:rFonts w:ascii="Courier New" w:hAnsi="Courier New"/>
      <w:lang w:val="en-US" w:eastAsia="en-US" w:bidi="ar-SA"/>
    </w:rPr>
  </w:style>
  <w:style w:type="paragraph" w:styleId="NormalWeb">
    <w:name w:val="Normal (Web)"/>
    <w:basedOn w:val="Normal"/>
    <w:rsid w:val="00C11997"/>
    <w:pPr>
      <w:spacing w:before="100" w:beforeAutospacing="1" w:after="100" w:afterAutospacing="1" w:line="280" w:lineRule="atLeast"/>
      <w:jc w:val="both"/>
    </w:pPr>
    <w:rPr>
      <w:rFonts w:ascii="Helvetica" w:hAnsi="Helvetica"/>
      <w:color w:val="000000"/>
      <w:sz w:val="24"/>
    </w:rPr>
  </w:style>
  <w:style w:type="character" w:styleId="Hyperlink">
    <w:name w:val="Hyperlink"/>
    <w:basedOn w:val="DefaultParagraphFont"/>
    <w:rsid w:val="00657948"/>
    <w:rPr>
      <w:color w:val="0000FF"/>
      <w:u w:val="single"/>
    </w:rPr>
  </w:style>
  <w:style w:type="character" w:styleId="HTMLCite">
    <w:name w:val="HTML Cite"/>
    <w:basedOn w:val="DefaultParagraphFont"/>
    <w:semiHidden/>
    <w:unhideWhenUsed/>
    <w:rsid w:val="001D62AA"/>
    <w:rPr>
      <w:i/>
      <w:iCs/>
    </w:rPr>
  </w:style>
  <w:style w:type="paragraph" w:customStyle="1" w:styleId="PreformattedText">
    <w:name w:val="Preformatted Text"/>
    <w:basedOn w:val="Normal"/>
    <w:rsid w:val="00C33301"/>
    <w:pPr>
      <w:suppressAutoHyphens/>
    </w:pPr>
    <w:rPr>
      <w:rFonts w:eastAsia="Courier New" w:cs="Courier New"/>
      <w:lang w:val="en-US" w:eastAsia="ar-SA"/>
    </w:rPr>
  </w:style>
  <w:style w:type="paragraph" w:customStyle="1" w:styleId="Index">
    <w:name w:val="Index"/>
    <w:basedOn w:val="Normal"/>
    <w:rsid w:val="00FE2C0F"/>
    <w:pPr>
      <w:suppressLineNumbers/>
      <w:suppressAutoHyphens/>
    </w:pPr>
    <w:rPr>
      <w:rFonts w:ascii="Arial" w:hAnsi="Arial"/>
      <w:sz w:val="32"/>
      <w:szCs w:val="24"/>
      <w:lang w:val="en-US"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671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0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2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26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2</Words>
  <Characters>143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khara University</vt:lpstr>
    </vt:vector>
  </TitlesOfParts>
  <Company>Techno IT Center (P.) Ltd.</Company>
  <LinksUpToDate>false</LinksUpToDate>
  <CharactersWithSpaces>1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khara University</dc:title>
  <dc:creator>Microsoft</dc:creator>
  <cp:lastModifiedBy>Library</cp:lastModifiedBy>
  <cp:revision>2</cp:revision>
  <cp:lastPrinted>2011-05-23T06:56:00Z</cp:lastPrinted>
  <dcterms:created xsi:type="dcterms:W3CDTF">2016-06-07T02:35:00Z</dcterms:created>
  <dcterms:modified xsi:type="dcterms:W3CDTF">2016-06-07T02:35:00Z</dcterms:modified>
</cp:coreProperties>
</file>